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3F580" w14:textId="7730E92B" w:rsidR="001D3096" w:rsidRPr="001D3096" w:rsidRDefault="00BC1092" w:rsidP="001D3096">
      <w:r>
        <w:rPr>
          <w:rFonts w:asciiTheme="majorHAnsi" w:hAnsiTheme="majorHAnsi" w:cstheme="majorHAnsi"/>
          <w:noProof/>
          <w:vertAlign w:val="subscript"/>
        </w:rPr>
        <w:drawing>
          <wp:anchor distT="0" distB="0" distL="114300" distR="114300" simplePos="0" relativeHeight="251658244" behindDoc="0" locked="0" layoutInCell="1" allowOverlap="1" wp14:anchorId="4B53A93E" wp14:editId="782CD02A">
            <wp:simplePos x="0" y="0"/>
            <wp:positionH relativeFrom="column">
              <wp:posOffset>-704188</wp:posOffset>
            </wp:positionH>
            <wp:positionV relativeFrom="paragraph">
              <wp:posOffset>-720090</wp:posOffset>
            </wp:positionV>
            <wp:extent cx="7553617" cy="10684786"/>
            <wp:effectExtent l="0" t="0" r="9525" b="2540"/>
            <wp:wrapNone/>
            <wp:docPr id="846466695" name="Picture 1" descr="OCR GCSE (9-1) Practice Materials Mathematics Alternative Paper - J560/02 Autumn 2023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466695" name="Picture 1" descr="OCR GCSE (9-1) Practice Materials Mathematics Alternative Paper - J560/02 Autumn 2023 series"/>
                    <pic:cNvPicPr/>
                  </pic:nvPicPr>
                  <pic:blipFill>
                    <a:blip r:embed="rId11"/>
                    <a:stretch>
                      <a:fillRect/>
                    </a:stretch>
                  </pic:blipFill>
                  <pic:spPr>
                    <a:xfrm>
                      <a:off x="0" y="0"/>
                      <a:ext cx="7570476" cy="10708633"/>
                    </a:xfrm>
                    <a:prstGeom prst="rect">
                      <a:avLst/>
                    </a:prstGeom>
                  </pic:spPr>
                </pic:pic>
              </a:graphicData>
            </a:graphic>
            <wp14:sizeRelH relativeFrom="page">
              <wp14:pctWidth>0</wp14:pctWidth>
            </wp14:sizeRelH>
            <wp14:sizeRelV relativeFrom="page">
              <wp14:pctHeight>0</wp14:pctHeight>
            </wp14:sizeRelV>
          </wp:anchor>
        </w:drawing>
      </w:r>
      <w:r w:rsidR="009D1294">
        <w:rPr>
          <w:noProof/>
          <w:vertAlign w:val="subscript"/>
        </w:rPr>
        <mc:AlternateContent>
          <mc:Choice Requires="wps">
            <w:drawing>
              <wp:anchor distT="0" distB="0" distL="114300" distR="114300" simplePos="0" relativeHeight="251658245" behindDoc="0" locked="0" layoutInCell="1" allowOverlap="1" wp14:anchorId="09D1CB91" wp14:editId="58F7286E">
                <wp:simplePos x="0" y="0"/>
                <wp:positionH relativeFrom="column">
                  <wp:posOffset>3965847</wp:posOffset>
                </wp:positionH>
                <wp:positionV relativeFrom="paragraph">
                  <wp:posOffset>9493885</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xmlns:a16="http://schemas.microsoft.com/office/drawing/2014/main" xmlns:adec="http://schemas.microsoft.com/office/drawing/2017/decorative" xmlns:a14="http://schemas.microsoft.com/office/drawing/2010/main" xmlns:pic="http://schemas.openxmlformats.org/drawingml/2006/picture"/>
                          </a:ext>
                        </a:extLst>
                      </wps:spPr>
                      <wps:style>
                        <a:lnRef idx="0">
                          <a:schemeClr val="accent1"/>
                        </a:lnRef>
                        <a:fillRef idx="0">
                          <a:schemeClr val="accent1"/>
                        </a:fillRef>
                        <a:effectRef idx="0">
                          <a:schemeClr val="accent1"/>
                        </a:effectRef>
                        <a:fontRef idx="minor">
                          <a:schemeClr val="dk1"/>
                        </a:fontRef>
                      </wps:style>
                      <wps:txbx>
                        <w:txbxContent>
                          <w:p w14:paraId="2A15CD1C" w14:textId="77777777" w:rsidR="009D1294" w:rsidRPr="006C68B4" w:rsidRDefault="00F96953" w:rsidP="009D1294">
                            <w:pPr>
                              <w:jc w:val="right"/>
                              <w:rPr>
                                <w:b/>
                                <w:bCs/>
                                <w:color w:val="AF1829"/>
                                <w:sz w:val="28"/>
                                <w:szCs w:val="28"/>
                              </w:rPr>
                            </w:pPr>
                            <w:hyperlink r:id="rId12" w:history="1">
                              <w:r w:rsidR="009D1294" w:rsidRPr="006C68B4">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9D1CB91" id="_x0000_t202" coordsize="21600,21600" o:spt="202" path="m,l,21600r21600,l21600,xe">
                <v:stroke joinstyle="miter"/>
                <v:path gradientshapeok="t" o:connecttype="rect"/>
              </v:shapetype>
              <v:shape id="Text Box 25" o:spid="_x0000_s1026" type="#_x0000_t202" style="position:absolute;margin-left:312.25pt;margin-top:747.55pt;width:208.45pt;height:36.8pt;z-index:251658245;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" fillcolor="white [3212]" stroked="f">
                <v:textbox inset="0,0,0,0">
                  <w:txbxContent>
                    <w:p w14:paraId="2A15CD1C" w14:textId="77777777" w:rsidR="009D1294" w:rsidRPr="006C68B4" w:rsidRDefault="00F96953" w:rsidP="009D1294">
                      <w:pPr>
                        <w:jc w:val="right"/>
                        <w:rPr>
                          <w:b/>
                          <w:bCs/>
                          <w:color w:val="AF1829"/>
                          <w:sz w:val="28"/>
                          <w:szCs w:val="28"/>
                        </w:rPr>
                      </w:pPr>
                      <w:hyperlink r:id="rId13" w:history="1">
                        <w:r w:rsidR="009D1294" w:rsidRPr="006C68B4">
                          <w:rPr>
                            <w:rStyle w:val="Hyperlink"/>
                            <w:b/>
                            <w:bCs/>
                            <w:color w:val="AF1829"/>
                            <w:sz w:val="28"/>
                            <w:szCs w:val="28"/>
                            <w:u w:val="none"/>
                          </w:rPr>
                          <w:t>ocr.org.uk/maths</w:t>
                        </w:r>
                      </w:hyperlink>
                    </w:p>
                  </w:txbxContent>
                </v:textbox>
              </v:shape>
            </w:pict>
          </mc:Fallback>
        </mc:AlternateContent>
      </w:r>
      <w:r w:rsidR="008574CB">
        <w:rPr>
          <w:rFonts w:asciiTheme="majorHAnsi" w:hAnsiTheme="majorHAnsi" w:cstheme="majorHAnsi"/>
          <w:noProof/>
          <w:vertAlign w:val="subscript"/>
        </w:rPr>
        <mc:AlternateContent>
          <mc:Choice Requires="wps">
            <w:drawing>
              <wp:anchor distT="0" distB="0" distL="114300" distR="114300" simplePos="0" relativeHeight="251658243" behindDoc="0" locked="0" layoutInCell="1" allowOverlap="1" wp14:anchorId="3C408358" wp14:editId="6526C7A4">
                <wp:simplePos x="0" y="0"/>
                <wp:positionH relativeFrom="column">
                  <wp:posOffset>4422975</wp:posOffset>
                </wp:positionH>
                <wp:positionV relativeFrom="paragraph">
                  <wp:posOffset>8982142</wp:posOffset>
                </wp:positionV>
                <wp:extent cx="1423988" cy="223838"/>
                <wp:effectExtent l="0" t="0" r="0" b="43180"/>
                <wp:wrapNone/>
                <wp:docPr id="24" name="Rectangle 24">
                  <a:hlinkClick xmlns:a="http://schemas.openxmlformats.org/drawingml/2006/main" r:id="rId14"/>
                </wp:docPr>
                <wp:cNvGraphicFramePr/>
                <a:graphic xmlns:a="http://schemas.openxmlformats.org/drawingml/2006/main">
                  <a:graphicData uri="http://schemas.microsoft.com/office/word/2010/wordprocessingShape">
                    <wps:wsp>
                      <wps:cNvSpPr/>
                      <wps:spPr>
                        <a:xfrm>
                          <a:off x="0" y="0"/>
                          <a:ext cx="1423988" cy="223838"/>
                        </a:xfrm>
                        <a:prstGeom prst="rect">
                          <a:avLst/>
                        </a:prstGeom>
                        <a:noFill/>
                        <a:ln>
                          <a:no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arto="http://schemas.microsoft.com/office/word/2006/arto" xmlns:w16du="http://schemas.microsoft.com/office/word/2023/wordml/word16du">
            <w:pict>
              <v:rect w14:anchorId="6F1FA5B6" id="Rectangle 24" o:spid="_x0000_s1026" href="https://www.ocr.org.uk/maths" style="position:absolute;margin-left:348.25pt;margin-top:707.25pt;width:112.15pt;height:17.65pt;z-index:2516582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" o:button="t" filled="f" stroked="f">
                <v:fill o:detectmouseclick="t"/>
                <v:shadow on="t" color="black" opacity="22937f" origin=",.5" offset="0,.63889mm"/>
              </v:rect>
            </w:pict>
          </mc:Fallback>
        </mc:AlternateContent>
      </w:r>
    </w:p>
    <w:p w14:paraId="71C82C8B" w14:textId="77777777" w:rsidR="00A6233C" w:rsidRDefault="00A6233C" w:rsidP="001D3096">
      <w:pPr>
        <w:sectPr w:rsidR="00A6233C" w:rsidSect="005536DB">
          <w:headerReference w:type="default" r:id="rId15"/>
          <w:footerReference w:type="default" r:id="rId16"/>
          <w:headerReference w:type="first" r:id="rId17"/>
          <w:footerReference w:type="first" r:id="rId18"/>
          <w:type w:val="continuous"/>
          <w:pgSz w:w="11920" w:h="16840"/>
          <w:pgMar w:top="1134" w:right="1134" w:bottom="851" w:left="1134" w:header="709" w:footer="567" w:gutter="0"/>
          <w:pgNumType w:start="2"/>
          <w:cols w:space="283"/>
          <w:docGrid w:linePitch="299"/>
        </w:sectPr>
      </w:pPr>
    </w:p>
    <w:p w14:paraId="6CA561FF" w14:textId="5E3C91CB" w:rsidR="00F37F1D" w:rsidRDefault="001D3096" w:rsidP="001D3096">
      <w:pPr>
        <w:pStyle w:val="Mathsheading1"/>
      </w:pPr>
      <w:bookmarkStart w:id="0" w:name="_Hlk60732183"/>
      <w:bookmarkEnd w:id="0"/>
      <w:r>
        <w:lastRenderedPageBreak/>
        <w:t>Introduction</w:t>
      </w:r>
    </w:p>
    <w:p w14:paraId="0B7F32FE" w14:textId="77777777" w:rsidR="00773D1F" w:rsidRPr="009D1294" w:rsidRDefault="00773D1F" w:rsidP="00773D1F">
      <w:pPr>
        <w:spacing w:before="120" w:line="276" w:lineRule="auto"/>
        <w:rPr>
          <w:rFonts w:eastAsia="Times New Roman"/>
        </w:rPr>
      </w:pPr>
      <w:r w:rsidRPr="009D1294">
        <w:rPr>
          <w:rFonts w:eastAsia="Times New Roman"/>
        </w:rPr>
        <w:t>OCR’s Alternative Papers for GCSE (9-1) Mathematics are each created by taking one of our past papers and amending the numbers/graphs/diagrams/tables/etc. in its questions.</w:t>
      </w:r>
    </w:p>
    <w:p w14:paraId="29D3F070" w14:textId="74976045" w:rsidR="00773D1F" w:rsidRPr="009D1294" w:rsidRDefault="00773D1F" w:rsidP="00773D1F">
      <w:pPr>
        <w:spacing w:before="120" w:line="276" w:lineRule="auto"/>
        <w:rPr>
          <w:rFonts w:eastAsia="Times New Roman"/>
        </w:rPr>
      </w:pPr>
      <w:r w:rsidRPr="009D1294">
        <w:rPr>
          <w:rFonts w:eastAsia="Times New Roman"/>
        </w:rPr>
        <w:t xml:space="preserve">This Alternative Paper is an amended version of one of the </w:t>
      </w:r>
      <w:r w:rsidR="006E239E">
        <w:rPr>
          <w:rFonts w:eastAsia="Times New Roman"/>
        </w:rPr>
        <w:t>Autumn</w:t>
      </w:r>
      <w:r w:rsidR="00951A1C" w:rsidRPr="00100FAD">
        <w:rPr>
          <w:rFonts w:eastAsia="Times New Roman"/>
        </w:rPr>
        <w:t xml:space="preserve"> 2023</w:t>
      </w:r>
      <w:r w:rsidRPr="009D1294">
        <w:rPr>
          <w:rFonts w:eastAsia="Times New Roman"/>
        </w:rPr>
        <w:t xml:space="preserve"> series papers. The wording and topics assessed are essentially the same, but the responses students need to make will be different. Using both this paper and the corresponding </w:t>
      </w:r>
      <w:r w:rsidR="006E239E">
        <w:rPr>
          <w:rFonts w:eastAsia="Times New Roman"/>
        </w:rPr>
        <w:t>Autumn</w:t>
      </w:r>
      <w:r w:rsidR="00951A1C" w:rsidRPr="00100FAD">
        <w:rPr>
          <w:rFonts w:eastAsia="Times New Roman"/>
        </w:rPr>
        <w:t xml:space="preserve"> 2023</w:t>
      </w:r>
      <w:r w:rsidRPr="009D1294">
        <w:rPr>
          <w:rFonts w:eastAsia="Times New Roman"/>
        </w:rPr>
        <w:t xml:space="preserve"> exam paper with your students at different points in the year will allow you to monitor how their learning has progressed in the time between the two papers.</w:t>
      </w:r>
    </w:p>
    <w:p w14:paraId="42BBCFC8" w14:textId="6CEB76E3" w:rsidR="00773D1F" w:rsidRPr="009D1294" w:rsidRDefault="00773D1F" w:rsidP="00773D1F">
      <w:pPr>
        <w:spacing w:before="120" w:line="276" w:lineRule="auto"/>
        <w:rPr>
          <w:rFonts w:eastAsia="Times New Roman"/>
        </w:rPr>
      </w:pPr>
      <w:r w:rsidRPr="009D1294">
        <w:rPr>
          <w:rFonts w:eastAsia="Times New Roman"/>
        </w:rPr>
        <w:t>Please note that when students originally sat this paper in 202</w:t>
      </w:r>
      <w:r w:rsidR="0078768D" w:rsidRPr="009D1294">
        <w:rPr>
          <w:rFonts w:eastAsia="Times New Roman"/>
        </w:rPr>
        <w:t>3</w:t>
      </w:r>
      <w:r w:rsidRPr="009D1294">
        <w:rPr>
          <w:rFonts w:eastAsia="Times New Roman"/>
        </w:rPr>
        <w:t xml:space="preserve">, they were given a formulae sheet. Foundation tier and Higher tier formulae sheets are </w:t>
      </w:r>
      <w:r w:rsidR="00AA74E5" w:rsidRPr="009D1294">
        <w:rPr>
          <w:rFonts w:eastAsia="Times New Roman"/>
        </w:rPr>
        <w:t xml:space="preserve">published on </w:t>
      </w:r>
      <w:hyperlink r:id="rId19" w:history="1">
        <w:r w:rsidR="007D58FE" w:rsidRPr="009D1294">
          <w:rPr>
            <w:rStyle w:val="Hyperlink"/>
            <w:rFonts w:eastAsia="Times New Roman"/>
          </w:rPr>
          <w:t>Teach Cambridge</w:t>
        </w:r>
      </w:hyperlink>
      <w:r w:rsidR="007D58FE">
        <w:rPr>
          <w:rStyle w:val="Hyperlink"/>
          <w:rFonts w:eastAsia="Times New Roman"/>
        </w:rPr>
        <w:t xml:space="preserve"> </w:t>
      </w:r>
      <w:r w:rsidR="00AA74E5" w:rsidRPr="009D1294">
        <w:rPr>
          <w:rFonts w:eastAsia="Times New Roman"/>
        </w:rPr>
        <w:t>alongside the</w:t>
      </w:r>
      <w:r w:rsidRPr="009D1294">
        <w:rPr>
          <w:rFonts w:eastAsia="Times New Roman"/>
        </w:rPr>
        <w:t xml:space="preserve"> Alternative Paper</w:t>
      </w:r>
      <w:r w:rsidR="00BA7B0B" w:rsidRPr="009D1294">
        <w:rPr>
          <w:rFonts w:eastAsia="Times New Roman"/>
        </w:rPr>
        <w:t>s</w:t>
      </w:r>
      <w:r w:rsidRPr="009D1294">
        <w:rPr>
          <w:rFonts w:eastAsia="Times New Roman"/>
        </w:rPr>
        <w:t>, for use with students as required.</w:t>
      </w:r>
    </w:p>
    <w:p w14:paraId="6D16450A" w14:textId="6DEBC929" w:rsidR="001D3096" w:rsidRPr="00A360F8" w:rsidRDefault="001D3096" w:rsidP="001D3096">
      <w:pPr>
        <w:spacing w:before="120" w:line="276" w:lineRule="auto"/>
        <w:rPr>
          <w:rFonts w:eastAsia="Times New Roman"/>
          <w:color w:val="0000FF"/>
          <w:u w:val="single"/>
        </w:rPr>
      </w:pPr>
      <w:r w:rsidRPr="009D1294">
        <w:rPr>
          <w:rFonts w:eastAsia="Times New Roman"/>
        </w:rPr>
        <w:t>Additional Alternative Papers and past papers are available to download from</w:t>
      </w:r>
      <w:r w:rsidR="00C72AEE" w:rsidRPr="009D1294">
        <w:rPr>
          <w:rFonts w:eastAsia="Times New Roman"/>
        </w:rPr>
        <w:t xml:space="preserve"> </w:t>
      </w:r>
      <w:hyperlink r:id="rId20" w:history="1">
        <w:r w:rsidR="00A360F8" w:rsidRPr="009D1294">
          <w:rPr>
            <w:rStyle w:val="Hyperlink"/>
            <w:rFonts w:eastAsia="Times New Roman"/>
          </w:rPr>
          <w:t>Teach Cambridge</w:t>
        </w:r>
      </w:hyperlink>
      <w:r w:rsidR="00A360F8" w:rsidRPr="009D1294">
        <w:rPr>
          <w:rFonts w:eastAsia="Times New Roman"/>
        </w:rPr>
        <w:t>.</w:t>
      </w:r>
    </w:p>
    <w:p w14:paraId="79846A47" w14:textId="67EE1F66" w:rsidR="001D3096" w:rsidRDefault="001D3096" w:rsidP="00F37F1D"/>
    <w:p w14:paraId="353784C4" w14:textId="35304472" w:rsidR="001D3096" w:rsidRDefault="001D3096" w:rsidP="00F37F1D"/>
    <w:p w14:paraId="7CBB09A0" w14:textId="2E6D349D" w:rsidR="001D3096" w:rsidRDefault="001D3096" w:rsidP="00F37F1D"/>
    <w:p w14:paraId="6493B88F" w14:textId="121C3F90" w:rsidR="001D3096" w:rsidRDefault="001D3096" w:rsidP="00F37F1D"/>
    <w:p w14:paraId="60BF2338" w14:textId="14B6CFAD" w:rsidR="001D3096" w:rsidRDefault="001D3096" w:rsidP="00F37F1D"/>
    <w:p w14:paraId="4B728085" w14:textId="47B3C2D7" w:rsidR="001D3096" w:rsidRDefault="001D3096" w:rsidP="00F37F1D"/>
    <w:p w14:paraId="1FAD60F6" w14:textId="2F7B78EA" w:rsidR="00F37F1D" w:rsidRPr="00994FFC" w:rsidRDefault="00F37F1D" w:rsidP="00F37F1D">
      <w:pPr>
        <w:sectPr w:rsidR="00F37F1D" w:rsidRPr="00994FFC" w:rsidSect="005536DB">
          <w:headerReference w:type="default" r:id="rId21"/>
          <w:pgSz w:w="11920" w:h="16840"/>
          <w:pgMar w:top="1134" w:right="1134" w:bottom="851" w:left="1134" w:header="680" w:footer="454" w:gutter="0"/>
          <w:pgNumType w:start="2"/>
          <w:cols w:space="283"/>
          <w:docGrid w:linePitch="299"/>
        </w:sectPr>
      </w:pPr>
    </w:p>
    <w:p w14:paraId="5D8B3443" w14:textId="0A4A6284" w:rsidR="00F37F1D" w:rsidRDefault="00663AB1" w:rsidP="00F37F1D">
      <w:pPr>
        <w:rPr>
          <w:rStyle w:val="s1"/>
        </w:rPr>
      </w:pPr>
      <w:r w:rsidRPr="00367D69">
        <w:rPr>
          <w:noProof/>
        </w:rPr>
        <w:lastRenderedPageBreak/>
        <w:drawing>
          <wp:inline distT="0" distB="0" distL="0" distR="0" wp14:anchorId="4287DBA6" wp14:editId="5323A5D6">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3BBFC777" w:rsidR="003D5E74" w:rsidRDefault="003D5E74" w:rsidP="003D5E74"/>
    <w:p w14:paraId="3DEB783A" w14:textId="77777777" w:rsidR="003D5E74" w:rsidRDefault="003D5E74" w:rsidP="003D5E74"/>
    <w:p w14:paraId="6E0EC24A" w14:textId="65255B54"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cs="Arial"/>
          <w:b/>
          <w:bCs/>
          <w:color w:val="231F20"/>
          <w:sz w:val="40"/>
          <w:szCs w:val="40"/>
        </w:rPr>
        <w:t>-</w:t>
      </w:r>
      <w:r>
        <w:rPr>
          <w:rFonts w:eastAsia="Arial"/>
          <w:b/>
          <w:bCs/>
          <w:color w:val="231F20"/>
          <w:sz w:val="40"/>
          <w:szCs w:val="40"/>
        </w:rPr>
        <w:t>1) Mathematics</w:t>
      </w:r>
    </w:p>
    <w:p w14:paraId="47407536" w14:textId="1A261A6F" w:rsidR="001145D4" w:rsidRPr="00B472B6" w:rsidRDefault="001145D4" w:rsidP="001145D4">
      <w:pPr>
        <w:spacing w:before="120" w:after="120"/>
        <w:ind w:right="-1202"/>
        <w:rPr>
          <w:rFonts w:eastAsia="Arial"/>
          <w:b/>
          <w:bCs/>
          <w:color w:val="231F20"/>
          <w:sz w:val="36"/>
          <w:szCs w:val="36"/>
        </w:rPr>
      </w:pPr>
      <w:r w:rsidRPr="00B472B6">
        <w:rPr>
          <w:rFonts w:eastAsia="Arial"/>
          <w:b/>
          <w:bCs/>
          <w:color w:val="231F20"/>
          <w:sz w:val="36"/>
          <w:szCs w:val="36"/>
        </w:rPr>
        <w:t>J560/0</w:t>
      </w:r>
      <w:r w:rsidR="00B559D4">
        <w:rPr>
          <w:rFonts w:eastAsia="Arial"/>
          <w:b/>
          <w:bCs/>
          <w:color w:val="231F20"/>
          <w:sz w:val="36"/>
          <w:szCs w:val="36"/>
        </w:rPr>
        <w:t>2</w:t>
      </w:r>
      <w:r w:rsidRPr="00B472B6">
        <w:rPr>
          <w:rFonts w:eastAsia="Arial"/>
          <w:b/>
          <w:bCs/>
          <w:color w:val="231F20"/>
          <w:sz w:val="36"/>
          <w:szCs w:val="36"/>
        </w:rPr>
        <w:t xml:space="preserve"> Paper </w:t>
      </w:r>
      <w:r w:rsidR="00B559D4">
        <w:rPr>
          <w:rFonts w:eastAsia="Arial"/>
          <w:b/>
          <w:bCs/>
          <w:color w:val="231F20"/>
          <w:sz w:val="36"/>
          <w:szCs w:val="36"/>
        </w:rPr>
        <w:t>2</w:t>
      </w:r>
      <w:r w:rsidRPr="00B472B6">
        <w:rPr>
          <w:rFonts w:eastAsia="Arial"/>
          <w:b/>
          <w:bCs/>
          <w:color w:val="231F20"/>
          <w:sz w:val="36"/>
          <w:szCs w:val="36"/>
        </w:rPr>
        <w:t xml:space="preserve"> </w:t>
      </w:r>
      <w:r w:rsidRPr="00226151">
        <w:rPr>
          <w:rFonts w:eastAsia="Arial"/>
          <w:b/>
          <w:bCs/>
          <w:color w:val="231F20"/>
          <w:sz w:val="36"/>
          <w:szCs w:val="36"/>
        </w:rPr>
        <w:t>(Foundation Tier)</w:t>
      </w:r>
    </w:p>
    <w:p w14:paraId="0EDD7ADA" w14:textId="09BCBE77"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 xml:space="preserve">Alternative Paper </w:t>
      </w:r>
      <w:r w:rsidRPr="00226151">
        <w:rPr>
          <w:rFonts w:eastAsia="Arial"/>
          <w:b/>
          <w:bCs/>
          <w:color w:val="231F20"/>
          <w:sz w:val="36"/>
          <w:szCs w:val="36"/>
        </w:rPr>
        <w:t>(</w:t>
      </w:r>
      <w:r w:rsidR="006E239E">
        <w:rPr>
          <w:rFonts w:eastAsia="Arial"/>
          <w:b/>
          <w:bCs/>
          <w:color w:val="231F20"/>
          <w:sz w:val="36"/>
          <w:szCs w:val="36"/>
        </w:rPr>
        <w:t>Autumn</w:t>
      </w:r>
      <w:r w:rsidRPr="00226151">
        <w:rPr>
          <w:rFonts w:eastAsia="Arial"/>
          <w:b/>
          <w:bCs/>
          <w:color w:val="231F20"/>
          <w:sz w:val="36"/>
          <w:szCs w:val="36"/>
        </w:rPr>
        <w:t xml:space="preserve"> 202</w:t>
      </w:r>
      <w:r w:rsidR="00CA405C" w:rsidRPr="00226151">
        <w:rPr>
          <w:rFonts w:eastAsia="Arial"/>
          <w:b/>
          <w:bCs/>
          <w:color w:val="231F20"/>
          <w:sz w:val="36"/>
          <w:szCs w:val="36"/>
        </w:rPr>
        <w:t>3</w:t>
      </w:r>
      <w:r w:rsidRPr="00226151">
        <w:rPr>
          <w:rFonts w:eastAsia="Arial"/>
          <w:b/>
          <w:bCs/>
          <w:color w:val="231F20"/>
          <w:sz w:val="36"/>
          <w:szCs w:val="36"/>
        </w:rPr>
        <w:t>)</w:t>
      </w:r>
    </w:p>
    <w:p w14:paraId="61BEB5B1" w14:textId="496C97D5" w:rsidR="001145D4" w:rsidRDefault="001145D4" w:rsidP="001145D4"/>
    <w:p w14:paraId="6C4D1F7D" w14:textId="67A7585E"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395143B1" w:rsidR="003D5E74" w:rsidRDefault="003D5E74" w:rsidP="003D5E74"/>
    <w:p w14:paraId="45B57B70" w14:textId="6E3097AE" w:rsidR="003D5E74" w:rsidRDefault="0065415E" w:rsidP="003D5E74">
      <w:r>
        <w:rPr>
          <w:rFonts w:eastAsia="Calibri"/>
          <w:noProof/>
          <w:sz w:val="16"/>
          <w:szCs w:val="16"/>
        </w:rPr>
        <mc:AlternateContent>
          <mc:Choice Requires="wps">
            <w:drawing>
              <wp:anchor distT="0" distB="0" distL="114300" distR="114300" simplePos="0" relativeHeight="251658242" behindDoc="0" locked="0" layoutInCell="1" allowOverlap="1" wp14:anchorId="126725E6" wp14:editId="747F373E">
                <wp:simplePos x="0" y="0"/>
                <wp:positionH relativeFrom="column">
                  <wp:posOffset>4317212</wp:posOffset>
                </wp:positionH>
                <wp:positionV relativeFrom="paragraph">
                  <wp:posOffset>322097</wp:posOffset>
                </wp:positionV>
                <wp:extent cx="900000" cy="900000"/>
                <wp:effectExtent l="57150" t="19050" r="52705" b="71755"/>
                <wp:wrapNone/>
                <wp:docPr id="1" name="Rectangle: Rounded Corners 1"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tx1">
                            <a:lumMod val="65000"/>
                            <a:lumOff val="3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5DF90B3F" w14:textId="77777777" w:rsidR="00CA405C" w:rsidRPr="00440AD3" w:rsidRDefault="00CA405C" w:rsidP="00CA405C">
                            <w:pPr>
                              <w:spacing w:line="240" w:lineRule="auto"/>
                              <w:jc w:val="center"/>
                              <w:rPr>
                                <w:b/>
                                <w:bCs/>
                                <w:sz w:val="96"/>
                                <w:szCs w:val="96"/>
                              </w:rPr>
                            </w:pPr>
                            <w:r w:rsidRPr="00440AD3">
                              <w:rPr>
                                <w:b/>
                                <w:bCs/>
                                <w:sz w:val="96"/>
                                <w:szCs w:val="96"/>
                              </w:rPr>
                              <w:t>F</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26725E6" id="Rectangle: Rounded Corners 1" o:spid="_x0000_s1027" alt="Foundation Tier" style="position:absolute;margin-left:339.95pt;margin-top:25.35pt;width:70.85pt;height:70.8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" fillcolor="#5a5a5a [2109]" stroked="f">
                <v:shadow on="t" color="black" opacity="22937f" origin=",.5" offset="0,.63889mm"/>
                <v:textbox inset="2mm,2mm,2mm,2mm">
                  <w:txbxContent>
                    <w:p w14:paraId="5DF90B3F" w14:textId="77777777" w:rsidR="00CA405C" w:rsidRPr="00440AD3" w:rsidRDefault="00CA405C" w:rsidP="00CA405C">
                      <w:pPr>
                        <w:spacing w:line="240" w:lineRule="auto"/>
                        <w:jc w:val="center"/>
                        <w:rPr>
                          <w:b/>
                          <w:bCs/>
                          <w:sz w:val="96"/>
                          <w:szCs w:val="96"/>
                        </w:rPr>
                      </w:pPr>
                      <w:r w:rsidRPr="00440AD3">
                        <w:rPr>
                          <w:b/>
                          <w:bCs/>
                          <w:sz w:val="96"/>
                          <w:szCs w:val="96"/>
                        </w:rPr>
                        <w:t>F</w:t>
                      </w:r>
                    </w:p>
                  </w:txbxContent>
                </v:textbox>
              </v:roundrect>
            </w:pict>
          </mc:Fallback>
        </mc:AlternateContent>
      </w:r>
      <w:r w:rsidR="009C5047">
        <w:rPr>
          <w:rFonts w:eastAsia="Arial"/>
          <w:b/>
          <w:bCs/>
          <w:noProof/>
          <w:color w:val="231F20"/>
          <w:spacing w:val="-13"/>
          <w:sz w:val="18"/>
          <w:szCs w:val="18"/>
        </w:rPr>
        <mc:AlternateContent>
          <mc:Choice Requires="wps">
            <w:drawing>
              <wp:anchor distT="0" distB="0" distL="114300" distR="114300" simplePos="0" relativeHeight="251658241" behindDoc="0" locked="0" layoutInCell="1" allowOverlap="1" wp14:anchorId="4AE2D43A" wp14:editId="5937E592">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8" style="position:absolute;margin-left:5.85pt;margin-top:5.75pt;width:223.35pt;height:119.05pt;z-index:251658241;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" filled="f" strokecolor="#5a5a5a [2109]" strokeweight=".5pt">
                <v:textbox>
                  <w:txbxContent>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Pr>
          <w:rFonts w:eastAsia="Arial"/>
          <w:b/>
          <w:bCs/>
          <w:noProof/>
          <w:color w:val="231F20"/>
          <w:spacing w:val="-13"/>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1d0FA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" fillcolor="white [3212]" stroked="f" strokeweight="1pt">
                <v:shadow on="t" color="black" opacity="22937f" origin=",.5" offset="0,.63889mm"/>
                <v:textbo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rPr>
        <mc:AlternateContent>
          <mc:Choice Requires="wpg">
            <w:drawing>
              <wp:anchor distT="0" distB="0" distL="114300" distR="114300" simplePos="0" relativeHeight="251658240" behindDoc="1" locked="0" layoutInCell="1" allowOverlap="1" wp14:anchorId="006EC765" wp14:editId="1BAEFF6A">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30" alt="&quot;&quot;" style="position:absolute;margin-left:4.15pt;margin-top:7.25pt;width:434.65pt;height:109.5pt;z-index:-25165824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8oh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CZ/yiEXDQAApkUAAA4AAAAAAAAAAAAAAAAALgIA&#10;AGRycy9lMm9Eb2MueG1sUEsBAi0AFAAGAAgAAAAhAAT9FqXgAAAACAEAAA8AAAAAAAAAAAAAAAAA&#10;cQ8AAGRycy9kb3ducmV2LnhtbFBLBQYAAAAABAAEAPMAAAB+EAA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0E4D1C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STRUCTIONS</w:t>
      </w:r>
    </w:p>
    <w:p w14:paraId="5550D7FF" w14:textId="77777777" w:rsidR="001145D4" w:rsidRPr="00956B8D" w:rsidRDefault="001145D4">
      <w:pPr>
        <w:pStyle w:val="ListParagraph"/>
        <w:numPr>
          <w:ilvl w:val="0"/>
          <w:numId w:val="2"/>
        </w:numPr>
        <w:tabs>
          <w:tab w:val="clear" w:pos="567"/>
        </w:tabs>
        <w:ind w:left="425" w:hanging="425"/>
        <w:contextualSpacing w:val="0"/>
      </w:pPr>
      <w:r w:rsidRPr="00956B8D">
        <w:t>Use black ink. You can use an HB pencil, but only for graphs and diagrams.</w:t>
      </w:r>
    </w:p>
    <w:p w14:paraId="355F75D6" w14:textId="7F80998D" w:rsidR="002258F5" w:rsidRPr="00956B8D" w:rsidRDefault="00E061B1" w:rsidP="00E061B1">
      <w:pPr>
        <w:pStyle w:val="CoverInstFrontCover"/>
        <w:numPr>
          <w:ilvl w:val="0"/>
          <w:numId w:val="2"/>
        </w:numPr>
        <w:tabs>
          <w:tab w:val="clear" w:pos="283"/>
          <w:tab w:val="left" w:pos="426"/>
        </w:tabs>
        <w:ind w:left="426" w:hanging="426"/>
      </w:pPr>
      <w:r>
        <w:t>Write your answer to each question in the space provided. You can use extra paper if you need to, but you must clearly show your candidate number, the centre number and the question numbers</w:t>
      </w:r>
    </w:p>
    <w:p w14:paraId="264DECD6" w14:textId="446D6F9B" w:rsidR="001145D4" w:rsidRPr="00192857" w:rsidRDefault="001145D4">
      <w:pPr>
        <w:pStyle w:val="ListParagraph"/>
        <w:numPr>
          <w:ilvl w:val="0"/>
          <w:numId w:val="2"/>
        </w:numPr>
        <w:tabs>
          <w:tab w:val="clear" w:pos="567"/>
        </w:tabs>
        <w:ind w:left="425" w:hanging="425"/>
        <w:contextualSpacing w:val="0"/>
      </w:pPr>
      <w:r w:rsidRPr="00192857">
        <w:t xml:space="preserve">Answer </w:t>
      </w:r>
      <w:r w:rsidRPr="002258F5">
        <w:rPr>
          <w:b/>
          <w:bCs/>
        </w:rPr>
        <w:t>all</w:t>
      </w:r>
      <w:r w:rsidRPr="00192857">
        <w:t xml:space="preserve"> the questions.</w:t>
      </w:r>
    </w:p>
    <w:p w14:paraId="514CD380" w14:textId="77777777" w:rsidR="00FF5405" w:rsidRDefault="001145D4" w:rsidP="00FF5405">
      <w:pPr>
        <w:pStyle w:val="ListParagraph"/>
        <w:numPr>
          <w:ilvl w:val="0"/>
          <w:numId w:val="2"/>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260E3880" w14:textId="6462AB5C" w:rsidR="00FF5405" w:rsidRPr="00192857" w:rsidRDefault="00FF5405" w:rsidP="00FF5405">
      <w:pPr>
        <w:pStyle w:val="ListParagraph"/>
        <w:numPr>
          <w:ilvl w:val="0"/>
          <w:numId w:val="2"/>
        </w:numPr>
        <w:tabs>
          <w:tab w:val="clear" w:pos="567"/>
        </w:tabs>
        <w:ind w:left="425" w:hanging="425"/>
        <w:contextualSpacing w:val="0"/>
      </w:pPr>
      <w:r w:rsidRPr="00FF5405">
        <w:rPr>
          <w:rFonts w:ascii="ArialMT" w:hAnsi="ArialMT" w:cs="ArialMT"/>
          <w:szCs w:val="22"/>
        </w:rPr>
        <w:t xml:space="preserve">Use the </w:t>
      </w:r>
      <w:r w:rsidRPr="00DC673A">
        <w:rPr>
          <w:rFonts w:ascii="Times New Roman" w:hAnsi="Times New Roman"/>
          <w:szCs w:val="22"/>
        </w:rPr>
        <w:sym w:font="Symbol" w:char="F070"/>
      </w:r>
      <w:r w:rsidRPr="00FF5405">
        <w:rPr>
          <w:rFonts w:ascii="MMaGreek-Regular" w:hAnsi="MMaGreek-Regular" w:cs="MMaGreek-Regular"/>
          <w:szCs w:val="22"/>
        </w:rPr>
        <w:t xml:space="preserve"> </w:t>
      </w:r>
      <w:r w:rsidRPr="00FF5405">
        <w:rPr>
          <w:rFonts w:ascii="ArialMT" w:hAnsi="ArialMT" w:cs="ArialMT"/>
          <w:szCs w:val="22"/>
        </w:rPr>
        <w:t xml:space="preserve">button on your calculator or take </w:t>
      </w:r>
      <w:r w:rsidRPr="00DC673A">
        <w:rPr>
          <w:rFonts w:ascii="Times New Roman" w:hAnsi="Times New Roman"/>
          <w:szCs w:val="22"/>
        </w:rPr>
        <w:sym w:font="Symbol" w:char="F070"/>
      </w:r>
      <w:r w:rsidRPr="00FF5405">
        <w:rPr>
          <w:rFonts w:ascii="MMaGreek-Regular" w:hAnsi="MMaGreek-Regular" w:cs="MMaGreek-Regular"/>
          <w:szCs w:val="22"/>
        </w:rPr>
        <w:t xml:space="preserve"> </w:t>
      </w:r>
      <w:r w:rsidRPr="00FF5405">
        <w:rPr>
          <w:rFonts w:ascii="ArialMT" w:hAnsi="ArialMT" w:cs="ArialMT"/>
          <w:szCs w:val="22"/>
        </w:rPr>
        <w:t>to be 3.142 unless the question says</w:t>
      </w:r>
      <w:r>
        <w:rPr>
          <w:rFonts w:ascii="ArialMT" w:hAnsi="ArialMT" w:cs="ArialMT"/>
          <w:szCs w:val="22"/>
        </w:rPr>
        <w:t xml:space="preserve"> </w:t>
      </w:r>
      <w:r>
        <w:rPr>
          <w:rFonts w:ascii="ArialMT" w:hAnsi="ArialMT" w:cs="ArialMT"/>
          <w:szCs w:val="22"/>
        </w:rPr>
        <w:br/>
      </w:r>
      <w:r w:rsidRPr="00FF5405">
        <w:rPr>
          <w:rFonts w:ascii="ArialMT" w:hAnsi="ArialMT" w:cs="ArialMT"/>
          <w:szCs w:val="22"/>
        </w:rPr>
        <w:t>something different.</w:t>
      </w:r>
    </w:p>
    <w:p w14:paraId="07AFF7FD" w14:textId="77777777" w:rsidR="001145D4" w:rsidRPr="003A19C4"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C2DF5AE" w14:textId="77777777" w:rsidR="001145D4" w:rsidRPr="003A19C4" w:rsidRDefault="001145D4" w:rsidP="000F4603">
      <w:pPr>
        <w:pStyle w:val="ListParagraph"/>
        <w:numPr>
          <w:ilvl w:val="0"/>
          <w:numId w:val="3"/>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77777777" w:rsidR="001145D4" w:rsidRPr="003A19C4" w:rsidRDefault="001145D4" w:rsidP="000F4603">
      <w:pPr>
        <w:pStyle w:val="ListParagraph"/>
        <w:numPr>
          <w:ilvl w:val="0"/>
          <w:numId w:val="3"/>
        </w:numPr>
        <w:tabs>
          <w:tab w:val="clear" w:pos="567"/>
        </w:tabs>
        <w:ind w:left="426" w:hanging="426"/>
      </w:pPr>
      <w:r w:rsidRPr="003A19C4">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36B66D26" w14:textId="3648EA93" w:rsidR="001145D4"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t xml:space="preserve">This document has </w:t>
      </w:r>
      <w:r w:rsidRPr="00226151">
        <w:rPr>
          <w:rStyle w:val="bold"/>
        </w:rPr>
        <w:t>2</w:t>
      </w:r>
      <w:r w:rsidR="00226151">
        <w:rPr>
          <w:rStyle w:val="bold"/>
        </w:rPr>
        <w:t>0</w:t>
      </w:r>
      <w:r>
        <w:t xml:space="preserve"> pages.</w:t>
      </w:r>
    </w:p>
    <w:p w14:paraId="0F8613F0" w14:textId="77777777" w:rsidR="001145D4" w:rsidRPr="003A19C4" w:rsidRDefault="001145D4" w:rsidP="001145D4">
      <w:pPr>
        <w:pStyle w:val="ListParagraph"/>
        <w:tabs>
          <w:tab w:val="clear" w:pos="567"/>
          <w:tab w:val="left" w:pos="426"/>
        </w:tabs>
        <w:ind w:left="0"/>
        <w:rPr>
          <w:position w:val="-1"/>
        </w:rPr>
      </w:pPr>
    </w:p>
    <w:p w14:paraId="25B79C74" w14:textId="77777777" w:rsidR="001145D4" w:rsidRPr="00192857" w:rsidRDefault="001145D4" w:rsidP="001145D4">
      <w:pPr>
        <w:spacing w:before="32"/>
        <w:rPr>
          <w:b/>
          <w:bCs/>
        </w:rPr>
      </w:pPr>
      <w:r w:rsidRPr="00192857">
        <w:rPr>
          <w:b/>
          <w:bCs/>
        </w:rPr>
        <w:t>ADVICE</w:t>
      </w:r>
    </w:p>
    <w:p w14:paraId="0FF9E5CF" w14:textId="7B485A93" w:rsidR="001145D4" w:rsidRPr="00192857" w:rsidRDefault="001145D4">
      <w:pPr>
        <w:pStyle w:val="ListParagraph"/>
        <w:numPr>
          <w:ilvl w:val="0"/>
          <w:numId w:val="7"/>
        </w:numPr>
        <w:tabs>
          <w:tab w:val="clear" w:pos="567"/>
        </w:tabs>
        <w:ind w:left="426" w:hanging="426"/>
      </w:pPr>
      <w:r w:rsidRPr="00192857">
        <w:t>Read each question carefully before you start your answer.</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5536DB">
          <w:headerReference w:type="default" r:id="rId23"/>
          <w:footerReference w:type="default" r:id="rId24"/>
          <w:pgSz w:w="11900" w:h="16840"/>
          <w:pgMar w:top="1134" w:right="1134" w:bottom="851" w:left="1134" w:header="680" w:footer="454" w:gutter="0"/>
          <w:pgNumType w:start="1"/>
          <w:cols w:space="708"/>
          <w:docGrid w:linePitch="360"/>
        </w:sectPr>
      </w:pPr>
    </w:p>
    <w:p w14:paraId="43F3FDCF" w14:textId="1CAD0C56" w:rsidR="00B179D3" w:rsidRDefault="00B179D3" w:rsidP="00F64DE8">
      <w:pPr>
        <w:jc w:val="center"/>
        <w:rPr>
          <w:rFonts w:eastAsia="Arial Unicode MS"/>
          <w:position w:val="-1"/>
        </w:rPr>
      </w:pPr>
    </w:p>
    <w:p w14:paraId="3E80286E" w14:textId="4A37D3F5" w:rsidR="00BA0FD3" w:rsidRDefault="00BA0FD3" w:rsidP="006E239E">
      <w:pPr>
        <w:pStyle w:val="ListParagraph"/>
        <w:numPr>
          <w:ilvl w:val="0"/>
          <w:numId w:val="27"/>
        </w:numPr>
        <w:tabs>
          <w:tab w:val="left" w:pos="1134"/>
        </w:tabs>
        <w:ind w:hanging="930"/>
      </w:pPr>
      <w:r>
        <w:t>Work out.</w:t>
      </w:r>
    </w:p>
    <w:p w14:paraId="3430ABB3" w14:textId="77777777" w:rsidR="00BA0FD3" w:rsidRDefault="00BA0FD3" w:rsidP="00BA0FD3">
      <w:pPr>
        <w:tabs>
          <w:tab w:val="left" w:pos="1134"/>
        </w:tabs>
        <w:rPr>
          <w:b/>
          <w:bCs/>
        </w:rPr>
      </w:pPr>
    </w:p>
    <w:p w14:paraId="0F705235" w14:textId="6688BD7B" w:rsidR="00F05BAE" w:rsidRPr="00492B32" w:rsidRDefault="00F05BAE" w:rsidP="00F05BAE">
      <w:pPr>
        <w:pStyle w:val="1a"/>
        <w:tabs>
          <w:tab w:val="clear" w:pos="454"/>
          <w:tab w:val="clear" w:pos="907"/>
          <w:tab w:val="clear" w:pos="1361"/>
        </w:tabs>
        <w:ind w:left="0" w:firstLine="0"/>
        <w:rPr>
          <w:bCs/>
        </w:rPr>
      </w:pPr>
      <w:r>
        <w:rPr>
          <w:b/>
        </w:rPr>
        <w:tab/>
      </w:r>
      <w:r w:rsidRPr="003A19C4">
        <w:rPr>
          <w:b/>
        </w:rPr>
        <w:t>(</w:t>
      </w:r>
      <w:r>
        <w:rPr>
          <w:b/>
        </w:rPr>
        <w:t>a</w:t>
      </w:r>
      <w:r w:rsidRPr="003A19C4">
        <w:rPr>
          <w:b/>
        </w:rPr>
        <w:t>)</w:t>
      </w:r>
      <w:r>
        <w:rPr>
          <w:b/>
        </w:rPr>
        <w:tab/>
      </w:r>
      <w:r w:rsidR="00492B32">
        <w:rPr>
          <w:bCs/>
        </w:rPr>
        <w:t xml:space="preserve">38 </w:t>
      </w:r>
      <w:r w:rsidR="00492B32">
        <w:rPr>
          <w:bCs/>
        </w:rPr>
        <w:sym w:font="Symbol" w:char="F0B4"/>
      </w:r>
      <w:r w:rsidR="00492B32">
        <w:rPr>
          <w:bCs/>
        </w:rPr>
        <w:t xml:space="preserve"> 100</w:t>
      </w:r>
    </w:p>
    <w:p w14:paraId="57DDD00A" w14:textId="77777777" w:rsidR="00BA0FD3" w:rsidRDefault="00BA0FD3" w:rsidP="00B179D3">
      <w:pPr>
        <w:pStyle w:val="ListParagraph"/>
        <w:tabs>
          <w:tab w:val="left" w:pos="1134"/>
        </w:tabs>
        <w:ind w:left="0"/>
        <w:rPr>
          <w:b/>
          <w:bCs/>
        </w:rPr>
      </w:pPr>
    </w:p>
    <w:p w14:paraId="029F3D79" w14:textId="77777777" w:rsidR="00BA0FD3" w:rsidRDefault="00BA0FD3" w:rsidP="00B179D3">
      <w:pPr>
        <w:pStyle w:val="ListParagraph"/>
        <w:tabs>
          <w:tab w:val="left" w:pos="1134"/>
        </w:tabs>
        <w:ind w:left="0"/>
        <w:rPr>
          <w:b/>
          <w:bCs/>
        </w:rPr>
      </w:pPr>
    </w:p>
    <w:p w14:paraId="2D771D8C" w14:textId="77777777" w:rsidR="00BA0FD3" w:rsidRDefault="00BA0FD3" w:rsidP="00B179D3">
      <w:pPr>
        <w:pStyle w:val="ListParagraph"/>
        <w:tabs>
          <w:tab w:val="left" w:pos="1134"/>
        </w:tabs>
        <w:ind w:left="0"/>
        <w:rPr>
          <w:b/>
          <w:bCs/>
        </w:rPr>
      </w:pPr>
    </w:p>
    <w:p w14:paraId="419650AD" w14:textId="77777777" w:rsidR="00BA0FD3" w:rsidRDefault="00BA0FD3" w:rsidP="00B179D3">
      <w:pPr>
        <w:pStyle w:val="ListParagraph"/>
        <w:tabs>
          <w:tab w:val="left" w:pos="1134"/>
        </w:tabs>
        <w:ind w:left="0"/>
        <w:rPr>
          <w:b/>
          <w:bCs/>
        </w:rPr>
      </w:pPr>
    </w:p>
    <w:p w14:paraId="2553D9D2" w14:textId="77777777" w:rsidR="00201792" w:rsidRDefault="00201792" w:rsidP="00B179D3">
      <w:pPr>
        <w:pStyle w:val="ListParagraph"/>
        <w:tabs>
          <w:tab w:val="left" w:pos="1134"/>
        </w:tabs>
        <w:ind w:left="0"/>
        <w:rPr>
          <w:b/>
          <w:bCs/>
        </w:rPr>
      </w:pPr>
    </w:p>
    <w:p w14:paraId="26BBE434" w14:textId="77777777" w:rsidR="00201792" w:rsidRDefault="00201792" w:rsidP="00B179D3">
      <w:pPr>
        <w:pStyle w:val="ListParagraph"/>
        <w:tabs>
          <w:tab w:val="left" w:pos="1134"/>
        </w:tabs>
        <w:ind w:left="0"/>
        <w:rPr>
          <w:b/>
          <w:bCs/>
        </w:rPr>
      </w:pPr>
    </w:p>
    <w:p w14:paraId="3BC1134D" w14:textId="77777777" w:rsidR="00201792" w:rsidRDefault="00201792" w:rsidP="00B179D3">
      <w:pPr>
        <w:pStyle w:val="ListParagraph"/>
        <w:tabs>
          <w:tab w:val="left" w:pos="1134"/>
        </w:tabs>
        <w:ind w:left="0"/>
        <w:rPr>
          <w:b/>
          <w:bCs/>
        </w:rPr>
      </w:pPr>
    </w:p>
    <w:p w14:paraId="3242374A" w14:textId="77777777" w:rsidR="00201792" w:rsidRDefault="00201792" w:rsidP="00B179D3">
      <w:pPr>
        <w:pStyle w:val="ListParagraph"/>
        <w:tabs>
          <w:tab w:val="left" w:pos="1134"/>
        </w:tabs>
        <w:ind w:left="0"/>
        <w:rPr>
          <w:b/>
          <w:bCs/>
        </w:rPr>
      </w:pPr>
    </w:p>
    <w:p w14:paraId="6F947EF8" w14:textId="51C075BC" w:rsidR="00201792" w:rsidRPr="008A5B93" w:rsidRDefault="00201792" w:rsidP="00201792">
      <w:pPr>
        <w:ind w:right="284"/>
        <w:jc w:val="right"/>
      </w:pPr>
      <w:r w:rsidRPr="001C4DC9">
        <w:rPr>
          <w:b/>
          <w:bCs/>
        </w:rPr>
        <w:t>(a)</w:t>
      </w:r>
      <w:r>
        <w:t xml:space="preserve"> </w:t>
      </w:r>
      <w:r w:rsidR="00D63F9E">
        <w:t xml:space="preserve">   </w:t>
      </w:r>
      <w:r w:rsidRPr="008A5B93">
        <w:t xml:space="preserve">……..…………….………………. </w:t>
      </w:r>
      <w:r w:rsidRPr="008A5B93">
        <w:rPr>
          <w:b/>
        </w:rPr>
        <w:t>[</w:t>
      </w:r>
      <w:r>
        <w:rPr>
          <w:b/>
        </w:rPr>
        <w:t>1</w:t>
      </w:r>
      <w:r w:rsidRPr="008A5B93">
        <w:rPr>
          <w:b/>
        </w:rPr>
        <w:t>]</w:t>
      </w:r>
    </w:p>
    <w:p w14:paraId="5E99B36E" w14:textId="77777777" w:rsidR="00BA0FD3" w:rsidRDefault="00BA0FD3" w:rsidP="00B179D3">
      <w:pPr>
        <w:pStyle w:val="ListParagraph"/>
        <w:tabs>
          <w:tab w:val="left" w:pos="1134"/>
        </w:tabs>
        <w:ind w:left="0"/>
        <w:rPr>
          <w:b/>
          <w:bCs/>
        </w:rPr>
      </w:pPr>
    </w:p>
    <w:p w14:paraId="0B109163" w14:textId="26D9F4BF" w:rsidR="002F3601" w:rsidRDefault="002F3601" w:rsidP="002F3601">
      <w:pPr>
        <w:pStyle w:val="1a"/>
        <w:tabs>
          <w:tab w:val="clear" w:pos="454"/>
          <w:tab w:val="clear" w:pos="907"/>
          <w:tab w:val="clear" w:pos="1361"/>
        </w:tabs>
        <w:ind w:left="0" w:firstLine="0"/>
      </w:pPr>
      <w:r>
        <w:rPr>
          <w:b/>
        </w:rPr>
        <w:tab/>
      </w:r>
      <w:r w:rsidRPr="003A19C4">
        <w:rPr>
          <w:b/>
        </w:rPr>
        <w:t>(</w:t>
      </w:r>
      <w:r>
        <w:rPr>
          <w:b/>
        </w:rPr>
        <w:t>b</w:t>
      </w:r>
      <w:r w:rsidRPr="003A19C4">
        <w:rPr>
          <w:b/>
        </w:rPr>
        <w:t>)</w:t>
      </w:r>
      <w:r>
        <w:rPr>
          <w:b/>
        </w:rPr>
        <w:tab/>
      </w:r>
      <w:r w:rsidR="00492B32">
        <w:rPr>
          <w:bCs/>
        </w:rPr>
        <w:t xml:space="preserve"> 62 ÷ 100</w:t>
      </w:r>
    </w:p>
    <w:p w14:paraId="15A63E9C" w14:textId="77777777" w:rsidR="002F3601" w:rsidRDefault="002F3601" w:rsidP="002F3601">
      <w:pPr>
        <w:pStyle w:val="ListParagraph"/>
        <w:tabs>
          <w:tab w:val="left" w:pos="1134"/>
        </w:tabs>
        <w:ind w:left="0"/>
        <w:rPr>
          <w:b/>
          <w:bCs/>
        </w:rPr>
      </w:pPr>
    </w:p>
    <w:p w14:paraId="25BCB0A1" w14:textId="77777777" w:rsidR="002F3601" w:rsidRDefault="002F3601" w:rsidP="002F3601">
      <w:pPr>
        <w:pStyle w:val="ListParagraph"/>
        <w:tabs>
          <w:tab w:val="left" w:pos="1134"/>
        </w:tabs>
        <w:ind w:left="0"/>
        <w:rPr>
          <w:b/>
          <w:bCs/>
        </w:rPr>
      </w:pPr>
    </w:p>
    <w:p w14:paraId="52D0CEAE" w14:textId="77777777" w:rsidR="002F3601" w:rsidRDefault="002F3601" w:rsidP="002F3601">
      <w:pPr>
        <w:pStyle w:val="ListParagraph"/>
        <w:tabs>
          <w:tab w:val="left" w:pos="1134"/>
        </w:tabs>
        <w:ind w:left="0"/>
        <w:rPr>
          <w:b/>
          <w:bCs/>
        </w:rPr>
      </w:pPr>
    </w:p>
    <w:p w14:paraId="2F95B9E9" w14:textId="77777777" w:rsidR="002F3601" w:rsidRDefault="002F3601" w:rsidP="002F3601">
      <w:pPr>
        <w:pStyle w:val="ListParagraph"/>
        <w:tabs>
          <w:tab w:val="left" w:pos="1134"/>
        </w:tabs>
        <w:ind w:left="0"/>
        <w:rPr>
          <w:b/>
          <w:bCs/>
        </w:rPr>
      </w:pPr>
    </w:p>
    <w:p w14:paraId="70AB21B2" w14:textId="77777777" w:rsidR="002F3601" w:rsidRDefault="002F3601" w:rsidP="002F3601">
      <w:pPr>
        <w:pStyle w:val="ListParagraph"/>
        <w:tabs>
          <w:tab w:val="left" w:pos="1134"/>
        </w:tabs>
        <w:ind w:left="0"/>
        <w:rPr>
          <w:b/>
          <w:bCs/>
        </w:rPr>
      </w:pPr>
    </w:p>
    <w:p w14:paraId="1E09EB2D" w14:textId="77777777" w:rsidR="002F3601" w:rsidRDefault="002F3601" w:rsidP="002F3601">
      <w:pPr>
        <w:pStyle w:val="ListParagraph"/>
        <w:tabs>
          <w:tab w:val="left" w:pos="1134"/>
        </w:tabs>
        <w:ind w:left="0"/>
        <w:rPr>
          <w:b/>
          <w:bCs/>
        </w:rPr>
      </w:pPr>
    </w:p>
    <w:p w14:paraId="7D8FD46B" w14:textId="77777777" w:rsidR="002F3601" w:rsidRDefault="002F3601" w:rsidP="002F3601">
      <w:pPr>
        <w:pStyle w:val="ListParagraph"/>
        <w:tabs>
          <w:tab w:val="left" w:pos="1134"/>
        </w:tabs>
        <w:ind w:left="0"/>
        <w:rPr>
          <w:b/>
          <w:bCs/>
        </w:rPr>
      </w:pPr>
    </w:p>
    <w:p w14:paraId="11D4FA1F" w14:textId="77777777" w:rsidR="002F3601" w:rsidRDefault="002F3601" w:rsidP="002F3601">
      <w:pPr>
        <w:pStyle w:val="ListParagraph"/>
        <w:tabs>
          <w:tab w:val="left" w:pos="1134"/>
        </w:tabs>
        <w:ind w:left="0"/>
        <w:rPr>
          <w:b/>
          <w:bCs/>
        </w:rPr>
      </w:pPr>
    </w:p>
    <w:p w14:paraId="328C2472" w14:textId="77777777" w:rsidR="002F3601" w:rsidRDefault="002F3601" w:rsidP="002F3601">
      <w:pPr>
        <w:pStyle w:val="ListParagraph"/>
        <w:tabs>
          <w:tab w:val="left" w:pos="1134"/>
        </w:tabs>
        <w:ind w:left="0"/>
        <w:rPr>
          <w:b/>
          <w:bCs/>
        </w:rPr>
      </w:pPr>
    </w:p>
    <w:p w14:paraId="455EF132" w14:textId="46198C74" w:rsidR="002F3601" w:rsidRPr="008A5B93" w:rsidRDefault="002F3601" w:rsidP="002F3601">
      <w:pPr>
        <w:ind w:right="284"/>
        <w:jc w:val="right"/>
      </w:pPr>
      <w:r w:rsidRPr="001C4DC9">
        <w:rPr>
          <w:b/>
          <w:bCs/>
        </w:rPr>
        <w:t>(</w:t>
      </w:r>
      <w:r>
        <w:rPr>
          <w:b/>
          <w:bCs/>
        </w:rPr>
        <w:t>b</w:t>
      </w:r>
      <w:r w:rsidRPr="001C4DC9">
        <w:rPr>
          <w:b/>
          <w:bCs/>
        </w:rPr>
        <w:t>)</w:t>
      </w:r>
      <w:r>
        <w:t xml:space="preserve"> </w:t>
      </w:r>
      <w:r w:rsidR="00D63F9E">
        <w:t xml:space="preserve">   </w:t>
      </w:r>
      <w:r w:rsidRPr="008A5B93">
        <w:t xml:space="preserve">……..…………….………………. </w:t>
      </w:r>
      <w:r w:rsidRPr="008A5B93">
        <w:rPr>
          <w:b/>
        </w:rPr>
        <w:t>[</w:t>
      </w:r>
      <w:r>
        <w:rPr>
          <w:b/>
        </w:rPr>
        <w:t>1</w:t>
      </w:r>
      <w:r w:rsidRPr="008A5B93">
        <w:rPr>
          <w:b/>
        </w:rPr>
        <w:t>]</w:t>
      </w:r>
    </w:p>
    <w:p w14:paraId="6657E573" w14:textId="77777777" w:rsidR="002F3601" w:rsidRDefault="002F3601" w:rsidP="002F3601">
      <w:pPr>
        <w:pStyle w:val="ListParagraph"/>
        <w:tabs>
          <w:tab w:val="left" w:pos="1134"/>
        </w:tabs>
        <w:ind w:left="0"/>
        <w:rPr>
          <w:b/>
          <w:bCs/>
        </w:rPr>
      </w:pPr>
    </w:p>
    <w:p w14:paraId="431104D7" w14:textId="128F0DCB" w:rsidR="002F3601" w:rsidRPr="00E14089" w:rsidRDefault="002F3601" w:rsidP="002F3601">
      <w:pPr>
        <w:pStyle w:val="1a"/>
        <w:tabs>
          <w:tab w:val="clear" w:pos="454"/>
          <w:tab w:val="clear" w:pos="907"/>
          <w:tab w:val="clear" w:pos="1361"/>
        </w:tabs>
        <w:ind w:left="0" w:firstLine="0"/>
        <w:rPr>
          <w:bCs/>
        </w:rPr>
      </w:pPr>
      <w:r>
        <w:rPr>
          <w:b/>
        </w:rPr>
        <w:tab/>
      </w:r>
      <w:r w:rsidRPr="003A19C4">
        <w:rPr>
          <w:b/>
        </w:rPr>
        <w:t>(</w:t>
      </w:r>
      <w:r>
        <w:rPr>
          <w:b/>
        </w:rPr>
        <w:t>c</w:t>
      </w:r>
      <w:r w:rsidRPr="003A19C4">
        <w:rPr>
          <w:b/>
        </w:rPr>
        <w:t>)</w:t>
      </w:r>
      <w:r>
        <w:rPr>
          <w:b/>
        </w:rPr>
        <w:tab/>
      </w:r>
      <w:r w:rsidR="00E14089">
        <w:rPr>
          <w:bCs/>
        </w:rPr>
        <w:t>1.68 + 2.49</w:t>
      </w:r>
    </w:p>
    <w:p w14:paraId="7EF38903" w14:textId="77777777" w:rsidR="002F3601" w:rsidRDefault="002F3601" w:rsidP="002F3601">
      <w:pPr>
        <w:pStyle w:val="ListParagraph"/>
        <w:tabs>
          <w:tab w:val="left" w:pos="1134"/>
        </w:tabs>
        <w:ind w:left="0"/>
        <w:rPr>
          <w:b/>
          <w:bCs/>
        </w:rPr>
      </w:pPr>
    </w:p>
    <w:p w14:paraId="5FDC4148" w14:textId="77777777" w:rsidR="002F3601" w:rsidRDefault="002F3601" w:rsidP="002F3601">
      <w:pPr>
        <w:pStyle w:val="ListParagraph"/>
        <w:tabs>
          <w:tab w:val="left" w:pos="1134"/>
        </w:tabs>
        <w:ind w:left="0"/>
        <w:rPr>
          <w:b/>
          <w:bCs/>
        </w:rPr>
      </w:pPr>
    </w:p>
    <w:p w14:paraId="1FC1577A" w14:textId="77777777" w:rsidR="002F3601" w:rsidRDefault="002F3601" w:rsidP="002F3601">
      <w:pPr>
        <w:pStyle w:val="ListParagraph"/>
        <w:tabs>
          <w:tab w:val="left" w:pos="1134"/>
        </w:tabs>
        <w:ind w:left="0"/>
        <w:rPr>
          <w:b/>
          <w:bCs/>
        </w:rPr>
      </w:pPr>
    </w:p>
    <w:p w14:paraId="5745A182" w14:textId="77777777" w:rsidR="002F3601" w:rsidRDefault="002F3601" w:rsidP="002F3601">
      <w:pPr>
        <w:pStyle w:val="ListParagraph"/>
        <w:tabs>
          <w:tab w:val="left" w:pos="1134"/>
        </w:tabs>
        <w:ind w:left="0"/>
        <w:rPr>
          <w:b/>
          <w:bCs/>
        </w:rPr>
      </w:pPr>
    </w:p>
    <w:p w14:paraId="1645F78E" w14:textId="77777777" w:rsidR="002F3601" w:rsidRDefault="002F3601" w:rsidP="002F3601">
      <w:pPr>
        <w:pStyle w:val="ListParagraph"/>
        <w:tabs>
          <w:tab w:val="left" w:pos="1134"/>
        </w:tabs>
        <w:ind w:left="0"/>
        <w:rPr>
          <w:b/>
          <w:bCs/>
        </w:rPr>
      </w:pPr>
    </w:p>
    <w:p w14:paraId="2551EF4A" w14:textId="77777777" w:rsidR="002F3601" w:rsidRDefault="002F3601" w:rsidP="002F3601">
      <w:pPr>
        <w:pStyle w:val="ListParagraph"/>
        <w:tabs>
          <w:tab w:val="left" w:pos="1134"/>
        </w:tabs>
        <w:ind w:left="0"/>
        <w:rPr>
          <w:b/>
          <w:bCs/>
        </w:rPr>
      </w:pPr>
    </w:p>
    <w:p w14:paraId="5355B569" w14:textId="77777777" w:rsidR="002F3601" w:rsidRDefault="002F3601" w:rsidP="002F3601">
      <w:pPr>
        <w:pStyle w:val="ListParagraph"/>
        <w:tabs>
          <w:tab w:val="left" w:pos="1134"/>
        </w:tabs>
        <w:ind w:left="0"/>
        <w:rPr>
          <w:b/>
          <w:bCs/>
        </w:rPr>
      </w:pPr>
    </w:p>
    <w:p w14:paraId="1A1D5A95" w14:textId="77777777" w:rsidR="002F3601" w:rsidRDefault="002F3601" w:rsidP="002F3601">
      <w:pPr>
        <w:pStyle w:val="ListParagraph"/>
        <w:tabs>
          <w:tab w:val="left" w:pos="1134"/>
        </w:tabs>
        <w:ind w:left="0"/>
        <w:rPr>
          <w:b/>
          <w:bCs/>
        </w:rPr>
      </w:pPr>
    </w:p>
    <w:p w14:paraId="7328CD02" w14:textId="77777777" w:rsidR="002F3601" w:rsidRDefault="002F3601" w:rsidP="002F3601">
      <w:pPr>
        <w:pStyle w:val="ListParagraph"/>
        <w:tabs>
          <w:tab w:val="left" w:pos="1134"/>
        </w:tabs>
        <w:ind w:left="0"/>
        <w:rPr>
          <w:b/>
          <w:bCs/>
        </w:rPr>
      </w:pPr>
    </w:p>
    <w:p w14:paraId="7F4DBF7B" w14:textId="277C4689" w:rsidR="002F3601" w:rsidRPr="008A5B93" w:rsidRDefault="002F3601" w:rsidP="002F3601">
      <w:pPr>
        <w:ind w:right="284"/>
        <w:jc w:val="right"/>
      </w:pPr>
      <w:r w:rsidRPr="001C4DC9">
        <w:rPr>
          <w:b/>
          <w:bCs/>
        </w:rPr>
        <w:t>(</w:t>
      </w:r>
      <w:r>
        <w:rPr>
          <w:b/>
          <w:bCs/>
        </w:rPr>
        <w:t>c</w:t>
      </w:r>
      <w:r w:rsidRPr="001C4DC9">
        <w:rPr>
          <w:b/>
          <w:bCs/>
        </w:rPr>
        <w:t>)</w:t>
      </w:r>
      <w:r>
        <w:t xml:space="preserve"> </w:t>
      </w:r>
      <w:r w:rsidR="00D63F9E">
        <w:t xml:space="preserve">   </w:t>
      </w:r>
      <w:r w:rsidRPr="008A5B93">
        <w:t xml:space="preserve">……..…………….………………. </w:t>
      </w:r>
      <w:r w:rsidRPr="008A5B93">
        <w:rPr>
          <w:b/>
        </w:rPr>
        <w:t>[</w:t>
      </w:r>
      <w:r>
        <w:rPr>
          <w:b/>
        </w:rPr>
        <w:t>1</w:t>
      </w:r>
      <w:r w:rsidRPr="008A5B93">
        <w:rPr>
          <w:b/>
        </w:rPr>
        <w:t>]</w:t>
      </w:r>
    </w:p>
    <w:p w14:paraId="64B7D854" w14:textId="77777777" w:rsidR="002F3601" w:rsidRDefault="002F3601" w:rsidP="002F3601">
      <w:pPr>
        <w:pStyle w:val="ListParagraph"/>
        <w:tabs>
          <w:tab w:val="left" w:pos="1134"/>
        </w:tabs>
        <w:ind w:left="0"/>
        <w:rPr>
          <w:b/>
          <w:bCs/>
        </w:rPr>
      </w:pPr>
    </w:p>
    <w:p w14:paraId="515FA42B" w14:textId="1510E663" w:rsidR="002F3601" w:rsidRPr="00E14089" w:rsidRDefault="002F3601" w:rsidP="002F3601">
      <w:pPr>
        <w:pStyle w:val="1a"/>
        <w:tabs>
          <w:tab w:val="clear" w:pos="454"/>
          <w:tab w:val="clear" w:pos="907"/>
          <w:tab w:val="clear" w:pos="1361"/>
        </w:tabs>
        <w:ind w:left="0" w:firstLine="0"/>
        <w:rPr>
          <w:bCs/>
        </w:rPr>
      </w:pPr>
      <w:r>
        <w:rPr>
          <w:b/>
        </w:rPr>
        <w:tab/>
      </w:r>
      <w:r w:rsidRPr="003A19C4">
        <w:rPr>
          <w:b/>
        </w:rPr>
        <w:t>(</w:t>
      </w:r>
      <w:r>
        <w:rPr>
          <w:b/>
        </w:rPr>
        <w:t>d</w:t>
      </w:r>
      <w:r w:rsidRPr="003A19C4">
        <w:rPr>
          <w:b/>
        </w:rPr>
        <w:t>)</w:t>
      </w:r>
      <w:r>
        <w:rPr>
          <w:b/>
        </w:rPr>
        <w:tab/>
      </w:r>
      <w:r w:rsidR="00E14089">
        <w:rPr>
          <w:bCs/>
        </w:rPr>
        <w:t xml:space="preserve">0.74 </w:t>
      </w:r>
      <w:r w:rsidR="00E16D98">
        <w:t>– 0.28</w:t>
      </w:r>
    </w:p>
    <w:p w14:paraId="5D29EB5F" w14:textId="77777777" w:rsidR="002F3601" w:rsidRDefault="002F3601" w:rsidP="002F3601">
      <w:pPr>
        <w:pStyle w:val="ListParagraph"/>
        <w:tabs>
          <w:tab w:val="left" w:pos="1134"/>
        </w:tabs>
        <w:ind w:left="0"/>
        <w:rPr>
          <w:b/>
          <w:bCs/>
        </w:rPr>
      </w:pPr>
    </w:p>
    <w:p w14:paraId="2C378EFA" w14:textId="77777777" w:rsidR="002F3601" w:rsidRDefault="002F3601" w:rsidP="002F3601">
      <w:pPr>
        <w:pStyle w:val="ListParagraph"/>
        <w:tabs>
          <w:tab w:val="left" w:pos="1134"/>
        </w:tabs>
        <w:ind w:left="0"/>
        <w:rPr>
          <w:b/>
          <w:bCs/>
        </w:rPr>
      </w:pPr>
    </w:p>
    <w:p w14:paraId="6A74E323" w14:textId="77777777" w:rsidR="002F3601" w:rsidRDefault="002F3601" w:rsidP="002F3601">
      <w:pPr>
        <w:pStyle w:val="ListParagraph"/>
        <w:tabs>
          <w:tab w:val="left" w:pos="1134"/>
        </w:tabs>
        <w:ind w:left="0"/>
        <w:rPr>
          <w:b/>
          <w:bCs/>
        </w:rPr>
      </w:pPr>
    </w:p>
    <w:p w14:paraId="213A9926" w14:textId="77777777" w:rsidR="002F3601" w:rsidRDefault="002F3601" w:rsidP="002F3601">
      <w:pPr>
        <w:pStyle w:val="ListParagraph"/>
        <w:tabs>
          <w:tab w:val="left" w:pos="1134"/>
        </w:tabs>
        <w:ind w:left="0"/>
        <w:rPr>
          <w:b/>
          <w:bCs/>
        </w:rPr>
      </w:pPr>
    </w:p>
    <w:p w14:paraId="2C4B1A06" w14:textId="77777777" w:rsidR="002F3601" w:rsidRDefault="002F3601" w:rsidP="002F3601">
      <w:pPr>
        <w:pStyle w:val="ListParagraph"/>
        <w:tabs>
          <w:tab w:val="left" w:pos="1134"/>
        </w:tabs>
        <w:ind w:left="0"/>
        <w:rPr>
          <w:b/>
          <w:bCs/>
        </w:rPr>
      </w:pPr>
    </w:p>
    <w:p w14:paraId="6011FBB4" w14:textId="77777777" w:rsidR="002F3601" w:rsidRDefault="002F3601" w:rsidP="002F3601">
      <w:pPr>
        <w:pStyle w:val="ListParagraph"/>
        <w:tabs>
          <w:tab w:val="left" w:pos="1134"/>
        </w:tabs>
        <w:ind w:left="0"/>
        <w:rPr>
          <w:b/>
          <w:bCs/>
        </w:rPr>
      </w:pPr>
    </w:p>
    <w:p w14:paraId="2CF20B5F" w14:textId="77777777" w:rsidR="002F3601" w:rsidRDefault="002F3601" w:rsidP="002F3601">
      <w:pPr>
        <w:pStyle w:val="ListParagraph"/>
        <w:tabs>
          <w:tab w:val="left" w:pos="1134"/>
        </w:tabs>
        <w:ind w:left="0"/>
        <w:rPr>
          <w:b/>
          <w:bCs/>
        </w:rPr>
      </w:pPr>
    </w:p>
    <w:p w14:paraId="5CAB1354" w14:textId="77777777" w:rsidR="002F3601" w:rsidRDefault="002F3601" w:rsidP="002F3601">
      <w:pPr>
        <w:pStyle w:val="ListParagraph"/>
        <w:tabs>
          <w:tab w:val="left" w:pos="1134"/>
        </w:tabs>
        <w:ind w:left="0"/>
        <w:rPr>
          <w:b/>
          <w:bCs/>
        </w:rPr>
      </w:pPr>
    </w:p>
    <w:p w14:paraId="2A1152DC" w14:textId="77777777" w:rsidR="002F3601" w:rsidRDefault="002F3601" w:rsidP="002F3601">
      <w:pPr>
        <w:pStyle w:val="ListParagraph"/>
        <w:tabs>
          <w:tab w:val="left" w:pos="1134"/>
        </w:tabs>
        <w:ind w:left="0"/>
        <w:rPr>
          <w:b/>
          <w:bCs/>
        </w:rPr>
      </w:pPr>
    </w:p>
    <w:p w14:paraId="75A4977D" w14:textId="347B7F03" w:rsidR="002F3601" w:rsidRPr="008A5B93" w:rsidRDefault="002F3601" w:rsidP="002F3601">
      <w:pPr>
        <w:ind w:right="284"/>
        <w:jc w:val="right"/>
      </w:pPr>
      <w:r w:rsidRPr="001C4DC9">
        <w:rPr>
          <w:b/>
          <w:bCs/>
        </w:rPr>
        <w:t>(</w:t>
      </w:r>
      <w:r>
        <w:rPr>
          <w:b/>
          <w:bCs/>
        </w:rPr>
        <w:t>d</w:t>
      </w:r>
      <w:r w:rsidRPr="001C4DC9">
        <w:rPr>
          <w:b/>
          <w:bCs/>
        </w:rPr>
        <w:t>)</w:t>
      </w:r>
      <w:r>
        <w:t xml:space="preserve"> </w:t>
      </w:r>
      <w:r w:rsidR="00D63F9E">
        <w:t xml:space="preserve">   </w:t>
      </w:r>
      <w:r w:rsidRPr="008A5B93">
        <w:t xml:space="preserve">……..…………….………………. </w:t>
      </w:r>
      <w:r w:rsidRPr="008A5B93">
        <w:rPr>
          <w:b/>
        </w:rPr>
        <w:t>[</w:t>
      </w:r>
      <w:r>
        <w:rPr>
          <w:b/>
        </w:rPr>
        <w:t>1</w:t>
      </w:r>
      <w:r w:rsidRPr="008A5B93">
        <w:rPr>
          <w:b/>
        </w:rPr>
        <w:t>]</w:t>
      </w:r>
    </w:p>
    <w:p w14:paraId="465480E2" w14:textId="77777777" w:rsidR="002F3601" w:rsidRDefault="002F3601" w:rsidP="002F3601">
      <w:pPr>
        <w:pStyle w:val="ListParagraph"/>
        <w:tabs>
          <w:tab w:val="left" w:pos="1134"/>
        </w:tabs>
        <w:ind w:left="0"/>
        <w:rPr>
          <w:b/>
          <w:bCs/>
        </w:rPr>
      </w:pPr>
    </w:p>
    <w:p w14:paraId="208D24E0" w14:textId="35BEF125" w:rsidR="00F64DE8" w:rsidRDefault="00F64DE8">
      <w:pPr>
        <w:spacing w:line="240" w:lineRule="auto"/>
        <w:rPr>
          <w:b/>
          <w:bCs/>
        </w:rPr>
      </w:pPr>
      <w:r>
        <w:rPr>
          <w:b/>
          <w:bCs/>
        </w:rPr>
        <w:br w:type="page"/>
      </w:r>
    </w:p>
    <w:p w14:paraId="77D290DB" w14:textId="77777777" w:rsidR="00BA0FD3" w:rsidRDefault="00BA0FD3" w:rsidP="00B179D3">
      <w:pPr>
        <w:pStyle w:val="ListParagraph"/>
        <w:tabs>
          <w:tab w:val="left" w:pos="1134"/>
        </w:tabs>
        <w:ind w:left="0"/>
        <w:rPr>
          <w:b/>
          <w:bCs/>
        </w:rPr>
      </w:pPr>
    </w:p>
    <w:p w14:paraId="18FBA122" w14:textId="44631BF0" w:rsidR="001938E7" w:rsidRPr="00325151" w:rsidRDefault="001938E7" w:rsidP="001938E7">
      <w:pPr>
        <w:pStyle w:val="1a"/>
        <w:tabs>
          <w:tab w:val="clear" w:pos="454"/>
          <w:tab w:val="clear" w:pos="907"/>
          <w:tab w:val="clear" w:pos="1361"/>
        </w:tabs>
        <w:ind w:left="0" w:firstLine="0"/>
      </w:pPr>
      <w:r>
        <w:rPr>
          <w:b/>
          <w:bCs/>
        </w:rPr>
        <w:t>2</w:t>
      </w:r>
      <w:r>
        <w:tab/>
      </w:r>
      <w:r w:rsidRPr="003A19C4">
        <w:rPr>
          <w:b/>
        </w:rPr>
        <w:t>(</w:t>
      </w:r>
      <w:r>
        <w:rPr>
          <w:b/>
        </w:rPr>
        <w:t>a</w:t>
      </w:r>
      <w:r w:rsidRPr="003A19C4">
        <w:rPr>
          <w:b/>
        </w:rPr>
        <w:t>)</w:t>
      </w:r>
      <w:r>
        <w:rPr>
          <w:b/>
        </w:rPr>
        <w:tab/>
      </w:r>
      <w:r w:rsidRPr="006B60D3">
        <w:rPr>
          <w:b/>
          <w:bCs/>
        </w:rPr>
        <w:t>(i</w:t>
      </w:r>
      <w:r w:rsidR="00325151">
        <w:rPr>
          <w:b/>
          <w:bCs/>
        </w:rPr>
        <w:t>)</w:t>
      </w:r>
      <w:r w:rsidR="00325151">
        <w:rPr>
          <w:b/>
          <w:bCs/>
        </w:rPr>
        <w:tab/>
      </w:r>
      <w:r w:rsidR="00325151" w:rsidRPr="00325151">
        <w:t xml:space="preserve">Write down 50% of </w:t>
      </w:r>
      <w:r w:rsidR="00E16D98">
        <w:t>6</w:t>
      </w:r>
      <w:r w:rsidR="00325151" w:rsidRPr="00325151">
        <w:t>0.</w:t>
      </w:r>
    </w:p>
    <w:p w14:paraId="1AC015D3" w14:textId="77777777" w:rsidR="001938E7" w:rsidRDefault="001938E7" w:rsidP="00B179D3">
      <w:pPr>
        <w:pStyle w:val="ListParagraph"/>
        <w:tabs>
          <w:tab w:val="left" w:pos="1134"/>
        </w:tabs>
        <w:ind w:left="0"/>
        <w:rPr>
          <w:b/>
          <w:bCs/>
        </w:rPr>
      </w:pPr>
    </w:p>
    <w:p w14:paraId="433AA7B5" w14:textId="77777777" w:rsidR="001938E7" w:rsidRDefault="001938E7" w:rsidP="00B179D3">
      <w:pPr>
        <w:pStyle w:val="ListParagraph"/>
        <w:tabs>
          <w:tab w:val="left" w:pos="1134"/>
        </w:tabs>
        <w:ind w:left="0"/>
        <w:rPr>
          <w:b/>
          <w:bCs/>
        </w:rPr>
      </w:pPr>
    </w:p>
    <w:p w14:paraId="30366D49" w14:textId="1655D399" w:rsidR="00BF6529" w:rsidRPr="008A5B93" w:rsidRDefault="00BF6529">
      <w:pPr>
        <w:jc w:val="right"/>
      </w:pPr>
      <w:r w:rsidRPr="001C4DC9">
        <w:rPr>
          <w:b/>
          <w:bCs/>
        </w:rPr>
        <w:t>(a) (i)</w:t>
      </w:r>
      <w:r w:rsidR="00D63F9E">
        <w:rPr>
          <w:b/>
          <w:bCs/>
        </w:rPr>
        <w:t xml:space="preserve">   </w:t>
      </w:r>
      <w:r w:rsidR="00397840">
        <w:t xml:space="preserve"> </w:t>
      </w:r>
      <w:r w:rsidRPr="008A5B93">
        <w:t xml:space="preserve">……..…………….………………. </w:t>
      </w:r>
      <w:r w:rsidRPr="008A5B93">
        <w:rPr>
          <w:b/>
        </w:rPr>
        <w:t>[</w:t>
      </w:r>
      <w:r>
        <w:rPr>
          <w:b/>
        </w:rPr>
        <w:t>1</w:t>
      </w:r>
      <w:r w:rsidRPr="008A5B93">
        <w:rPr>
          <w:b/>
        </w:rPr>
        <w:t>]</w:t>
      </w:r>
    </w:p>
    <w:p w14:paraId="14BE0680" w14:textId="77777777" w:rsidR="001938E7" w:rsidRDefault="001938E7" w:rsidP="00B179D3">
      <w:pPr>
        <w:pStyle w:val="ListParagraph"/>
        <w:tabs>
          <w:tab w:val="left" w:pos="1134"/>
        </w:tabs>
        <w:ind w:left="0"/>
        <w:rPr>
          <w:b/>
          <w:bCs/>
        </w:rPr>
      </w:pPr>
    </w:p>
    <w:p w14:paraId="384BD72C" w14:textId="0E66CE13" w:rsidR="006F1EF1" w:rsidRDefault="006F1EF1" w:rsidP="006F1EF1">
      <w:pPr>
        <w:pStyle w:val="1a"/>
        <w:tabs>
          <w:tab w:val="clear" w:pos="454"/>
          <w:tab w:val="clear" w:pos="907"/>
          <w:tab w:val="clear" w:pos="1361"/>
        </w:tabs>
        <w:ind w:left="0" w:firstLine="0"/>
      </w:pPr>
      <w:r>
        <w:tab/>
      </w:r>
      <w:r>
        <w:rPr>
          <w:b/>
        </w:rPr>
        <w:tab/>
      </w:r>
      <w:r w:rsidRPr="006B60D3">
        <w:rPr>
          <w:b/>
          <w:bCs/>
        </w:rPr>
        <w:t>(i</w:t>
      </w:r>
      <w:r>
        <w:rPr>
          <w:b/>
          <w:bCs/>
        </w:rPr>
        <w:t>i)</w:t>
      </w:r>
      <w:r>
        <w:rPr>
          <w:b/>
          <w:bCs/>
        </w:rPr>
        <w:tab/>
      </w:r>
      <w:r w:rsidR="00A63699">
        <w:t xml:space="preserve">Use your answer to part </w:t>
      </w:r>
      <w:r w:rsidR="00A63699" w:rsidRPr="00DB70DE">
        <w:rPr>
          <w:b/>
          <w:bCs/>
        </w:rPr>
        <w:t>(a)(i)</w:t>
      </w:r>
      <w:r w:rsidR="00A63699">
        <w:t xml:space="preserve"> to complete this statement</w:t>
      </w:r>
      <w:r w:rsidRPr="00325151">
        <w:t>.</w:t>
      </w:r>
    </w:p>
    <w:p w14:paraId="28ACAE81" w14:textId="77777777" w:rsidR="00A3584A" w:rsidRDefault="00A3584A" w:rsidP="006F1EF1">
      <w:pPr>
        <w:pStyle w:val="1a"/>
        <w:tabs>
          <w:tab w:val="clear" w:pos="454"/>
          <w:tab w:val="clear" w:pos="907"/>
          <w:tab w:val="clear" w:pos="1361"/>
        </w:tabs>
        <w:ind w:left="0" w:firstLine="0"/>
      </w:pPr>
    </w:p>
    <w:p w14:paraId="10137E00" w14:textId="77777777" w:rsidR="00720F59" w:rsidRDefault="00720F59" w:rsidP="006F1EF1">
      <w:pPr>
        <w:pStyle w:val="1a"/>
        <w:tabs>
          <w:tab w:val="clear" w:pos="454"/>
          <w:tab w:val="clear" w:pos="907"/>
          <w:tab w:val="clear" w:pos="1361"/>
        </w:tabs>
        <w:ind w:left="0" w:firstLine="0"/>
      </w:pPr>
    </w:p>
    <w:p w14:paraId="4E461562" w14:textId="3AC03309" w:rsidR="00A3584A" w:rsidRPr="00A3584A" w:rsidRDefault="00A3584A" w:rsidP="00DB70DE">
      <w:pPr>
        <w:tabs>
          <w:tab w:val="left" w:pos="9639"/>
        </w:tabs>
        <w:ind w:firstLine="2835"/>
        <w:rPr>
          <w:rFonts w:cs="Arial"/>
          <w:color w:val="000000"/>
          <w:szCs w:val="22"/>
        </w:rPr>
      </w:pPr>
      <w:r w:rsidRPr="00A3584A">
        <w:rPr>
          <w:rFonts w:cs="Arial"/>
          <w:color w:val="000000"/>
          <w:szCs w:val="22"/>
        </w:rPr>
        <w:t xml:space="preserve">50% of </w:t>
      </w:r>
      <w:r w:rsidR="00040CEC">
        <w:rPr>
          <w:rFonts w:cs="Arial"/>
          <w:color w:val="000000"/>
          <w:szCs w:val="22"/>
        </w:rPr>
        <w:t>6</w:t>
      </w:r>
      <w:r w:rsidRPr="00A3584A">
        <w:rPr>
          <w:rFonts w:cs="Arial"/>
          <w:color w:val="000000"/>
          <w:szCs w:val="22"/>
        </w:rPr>
        <w:t>0 is the same as ............... % of 1</w:t>
      </w:r>
      <w:r w:rsidR="00040CEC">
        <w:rPr>
          <w:rFonts w:cs="Arial"/>
          <w:color w:val="000000"/>
          <w:szCs w:val="22"/>
        </w:rPr>
        <w:t>2</w:t>
      </w:r>
      <w:r w:rsidRPr="00A3584A">
        <w:rPr>
          <w:rFonts w:cs="Arial"/>
          <w:color w:val="000000"/>
          <w:szCs w:val="22"/>
        </w:rPr>
        <w:t>0</w:t>
      </w:r>
      <w:r w:rsidR="00883753">
        <w:rPr>
          <w:rFonts w:cs="Arial"/>
          <w:color w:val="000000"/>
          <w:szCs w:val="22"/>
        </w:rPr>
        <w:t xml:space="preserve">                                     </w:t>
      </w:r>
      <w:r w:rsidR="00DB70DE" w:rsidRPr="00DB70DE">
        <w:rPr>
          <w:rFonts w:cs="Arial"/>
          <w:b/>
          <w:bCs/>
          <w:color w:val="000000"/>
          <w:szCs w:val="22"/>
        </w:rPr>
        <w:t>[1</w:t>
      </w:r>
      <w:r w:rsidR="00DB70DE" w:rsidRPr="00B6511F">
        <w:rPr>
          <w:rFonts w:cs="Arial"/>
          <w:b/>
          <w:bCs/>
          <w:color w:val="000000"/>
          <w:szCs w:val="22"/>
        </w:rPr>
        <w:t>]</w:t>
      </w:r>
    </w:p>
    <w:p w14:paraId="40492A6C" w14:textId="77777777" w:rsidR="001938E7" w:rsidRDefault="001938E7" w:rsidP="00B179D3">
      <w:pPr>
        <w:pStyle w:val="ListParagraph"/>
        <w:tabs>
          <w:tab w:val="left" w:pos="1134"/>
        </w:tabs>
        <w:ind w:left="0"/>
        <w:rPr>
          <w:b/>
          <w:bCs/>
        </w:rPr>
      </w:pPr>
    </w:p>
    <w:p w14:paraId="3E80FE25" w14:textId="1FFB6318" w:rsidR="00BA0FD3" w:rsidRDefault="001B049E" w:rsidP="00B179D3">
      <w:pPr>
        <w:pStyle w:val="ListParagraph"/>
        <w:tabs>
          <w:tab w:val="left" w:pos="1134"/>
        </w:tabs>
        <w:ind w:left="0"/>
      </w:pPr>
      <w:r>
        <w:tab/>
      </w:r>
      <w:r w:rsidRPr="003A19C4">
        <w:rPr>
          <w:b/>
        </w:rPr>
        <w:t>(</w:t>
      </w:r>
      <w:r>
        <w:rPr>
          <w:b/>
        </w:rPr>
        <w:t>b</w:t>
      </w:r>
      <w:r w:rsidRPr="003A19C4">
        <w:rPr>
          <w:b/>
        </w:rPr>
        <w:t>)</w:t>
      </w:r>
      <w:r>
        <w:rPr>
          <w:b/>
        </w:rPr>
        <w:tab/>
      </w:r>
      <w:r>
        <w:rPr>
          <w:b/>
          <w:bCs/>
        </w:rPr>
        <w:tab/>
      </w:r>
      <w:r w:rsidRPr="00325151">
        <w:t>Write</w:t>
      </w:r>
      <w:r w:rsidR="002C018C">
        <w:t xml:space="preserve"> </w:t>
      </w:r>
      <w:r w:rsidR="00136910">
        <w:t>45</w:t>
      </w:r>
      <w:r w:rsidR="002C018C">
        <w:t xml:space="preserve"> as a fraction of 1</w:t>
      </w:r>
      <w:r w:rsidR="00136910">
        <w:t>5</w:t>
      </w:r>
      <w:r w:rsidR="002C018C">
        <w:t>0.</w:t>
      </w:r>
    </w:p>
    <w:p w14:paraId="2D24D5CD" w14:textId="5C4F0965" w:rsidR="002C018C" w:rsidRDefault="002C018C" w:rsidP="00B179D3">
      <w:pPr>
        <w:pStyle w:val="ListParagraph"/>
        <w:tabs>
          <w:tab w:val="left" w:pos="1134"/>
        </w:tabs>
        <w:ind w:left="0"/>
        <w:rPr>
          <w:b/>
          <w:bCs/>
        </w:rPr>
      </w:pPr>
      <w:r>
        <w:tab/>
      </w:r>
      <w:r>
        <w:tab/>
        <w:t>Give your answer in its simplest form.</w:t>
      </w:r>
    </w:p>
    <w:p w14:paraId="32523E2B" w14:textId="77777777" w:rsidR="001B049E" w:rsidRPr="00D63F9E" w:rsidRDefault="001B049E" w:rsidP="00B179D3">
      <w:pPr>
        <w:pStyle w:val="ListParagraph"/>
        <w:tabs>
          <w:tab w:val="left" w:pos="1134"/>
        </w:tabs>
        <w:ind w:left="0"/>
      </w:pPr>
    </w:p>
    <w:p w14:paraId="4A67AFDE" w14:textId="77777777" w:rsidR="001B049E" w:rsidRPr="00D63F9E" w:rsidRDefault="001B049E" w:rsidP="00B179D3">
      <w:pPr>
        <w:pStyle w:val="ListParagraph"/>
        <w:tabs>
          <w:tab w:val="left" w:pos="1134"/>
        </w:tabs>
        <w:ind w:left="0"/>
      </w:pPr>
    </w:p>
    <w:p w14:paraId="5B7CDF41" w14:textId="77777777" w:rsidR="001B049E" w:rsidRPr="00D63F9E" w:rsidRDefault="001B049E" w:rsidP="00B179D3">
      <w:pPr>
        <w:pStyle w:val="ListParagraph"/>
        <w:tabs>
          <w:tab w:val="left" w:pos="1134"/>
        </w:tabs>
        <w:ind w:left="0"/>
      </w:pPr>
    </w:p>
    <w:p w14:paraId="350ED2EF" w14:textId="77777777" w:rsidR="001B049E" w:rsidRDefault="001B049E" w:rsidP="00B179D3">
      <w:pPr>
        <w:pStyle w:val="ListParagraph"/>
        <w:tabs>
          <w:tab w:val="left" w:pos="1134"/>
        </w:tabs>
        <w:ind w:left="0"/>
      </w:pPr>
    </w:p>
    <w:p w14:paraId="1EEE19E2" w14:textId="77777777" w:rsidR="003A6144" w:rsidRPr="00D63F9E" w:rsidRDefault="003A6144" w:rsidP="00B179D3">
      <w:pPr>
        <w:pStyle w:val="ListParagraph"/>
        <w:tabs>
          <w:tab w:val="left" w:pos="1134"/>
        </w:tabs>
        <w:ind w:left="0"/>
      </w:pPr>
    </w:p>
    <w:p w14:paraId="1A950AE2" w14:textId="77777777" w:rsidR="002C018C" w:rsidRPr="00D63F9E" w:rsidRDefault="002C018C" w:rsidP="002C018C">
      <w:pPr>
        <w:pStyle w:val="ListParagraph"/>
        <w:tabs>
          <w:tab w:val="left" w:pos="1134"/>
        </w:tabs>
        <w:ind w:left="0"/>
      </w:pPr>
    </w:p>
    <w:p w14:paraId="62CF4662" w14:textId="267C8606" w:rsidR="002C018C" w:rsidRPr="008A5B93" w:rsidRDefault="002C018C" w:rsidP="002C018C">
      <w:pPr>
        <w:jc w:val="right"/>
      </w:pPr>
      <w:r w:rsidRPr="001C4DC9">
        <w:rPr>
          <w:b/>
          <w:bCs/>
        </w:rPr>
        <w:t>(</w:t>
      </w:r>
      <w:r w:rsidR="00720F59">
        <w:rPr>
          <w:b/>
          <w:bCs/>
        </w:rPr>
        <w:t>b</w:t>
      </w:r>
      <w:r w:rsidRPr="001C4DC9">
        <w:rPr>
          <w:b/>
          <w:bCs/>
        </w:rPr>
        <w:t>)</w:t>
      </w:r>
      <w:r>
        <w:t xml:space="preserve"> </w:t>
      </w:r>
      <w:r w:rsidR="00D63F9E">
        <w:t xml:space="preserve">   </w:t>
      </w:r>
      <w:r w:rsidRPr="008A5B93">
        <w:t xml:space="preserve">……..…………….………………. </w:t>
      </w:r>
      <w:r w:rsidRPr="008A5B93">
        <w:rPr>
          <w:b/>
        </w:rPr>
        <w:t>[</w:t>
      </w:r>
      <w:r w:rsidR="004A2B9A">
        <w:rPr>
          <w:b/>
        </w:rPr>
        <w:t>2</w:t>
      </w:r>
      <w:r w:rsidRPr="008A5B93">
        <w:rPr>
          <w:b/>
        </w:rPr>
        <w:t>]</w:t>
      </w:r>
    </w:p>
    <w:p w14:paraId="1292A0F3" w14:textId="77777777" w:rsidR="006B3632" w:rsidRPr="00D63F9E" w:rsidRDefault="006B3632" w:rsidP="00B179D3">
      <w:pPr>
        <w:pStyle w:val="ListParagraph"/>
        <w:tabs>
          <w:tab w:val="left" w:pos="1134"/>
        </w:tabs>
        <w:ind w:left="0"/>
      </w:pPr>
    </w:p>
    <w:p w14:paraId="6ED168F9" w14:textId="77777777" w:rsidR="001B6563" w:rsidRDefault="006B3632" w:rsidP="001B6563">
      <w:pPr>
        <w:pStyle w:val="ListParagraph"/>
        <w:tabs>
          <w:tab w:val="left" w:pos="1134"/>
        </w:tabs>
        <w:spacing w:after="120"/>
        <w:ind w:left="0"/>
        <w:rPr>
          <w:bCs/>
        </w:rPr>
      </w:pPr>
      <w:r>
        <w:rPr>
          <w:b/>
          <w:bCs/>
        </w:rPr>
        <w:t>3</w:t>
      </w:r>
      <w:r>
        <w:tab/>
      </w:r>
      <w:r w:rsidRPr="003A19C4">
        <w:rPr>
          <w:b/>
        </w:rPr>
        <w:t>(</w:t>
      </w:r>
      <w:r>
        <w:rPr>
          <w:b/>
        </w:rPr>
        <w:t>a</w:t>
      </w:r>
      <w:r w:rsidRPr="003A19C4">
        <w:rPr>
          <w:b/>
        </w:rPr>
        <w:t>)</w:t>
      </w:r>
      <w:r>
        <w:rPr>
          <w:b/>
        </w:rPr>
        <w:tab/>
      </w:r>
      <w:r w:rsidRPr="00A73DAE">
        <w:rPr>
          <w:bCs/>
        </w:rPr>
        <w:t>Work out</w:t>
      </w:r>
      <w:r w:rsidR="00A73DAE" w:rsidRPr="00A73DAE">
        <w:rPr>
          <w:bCs/>
        </w:rPr>
        <w:t>.</w:t>
      </w:r>
    </w:p>
    <w:p w14:paraId="5A628696" w14:textId="77777777" w:rsidR="00F14602" w:rsidRDefault="00F14602" w:rsidP="001B6563">
      <w:pPr>
        <w:pStyle w:val="ListParagraph"/>
        <w:tabs>
          <w:tab w:val="left" w:pos="1134"/>
        </w:tabs>
        <w:spacing w:after="120"/>
        <w:ind w:left="0"/>
        <w:rPr>
          <w:bCs/>
        </w:rPr>
      </w:pPr>
    </w:p>
    <w:p w14:paraId="66370B73" w14:textId="4AC4DF16" w:rsidR="00F14602" w:rsidRDefault="00F14602" w:rsidP="001B6563">
      <w:pPr>
        <w:pStyle w:val="ListParagraph"/>
        <w:tabs>
          <w:tab w:val="left" w:pos="1134"/>
        </w:tabs>
        <w:spacing w:after="120"/>
        <w:ind w:left="0"/>
        <w:rPr>
          <w:bCs/>
        </w:rPr>
      </w:pPr>
      <w:r>
        <w:rPr>
          <w:bCs/>
        </w:rPr>
        <w:tab/>
      </w:r>
      <w:r>
        <w:rPr>
          <w:bCs/>
        </w:rPr>
        <w:tab/>
      </w:r>
      <w:r w:rsidR="00D433FA" w:rsidRPr="004A6A4C">
        <w:rPr>
          <w:bCs/>
          <w:position w:val="-22"/>
        </w:rPr>
        <w:object w:dxaOrig="620" w:dyaOrig="580" w14:anchorId="08F06B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29pt" o:ole="">
            <v:imagedata r:id="rId25" o:title=""/>
          </v:shape>
          <o:OLEObject Type="Embed" ProgID="Equation.DSMT4" ShapeID="_x0000_i1025" DrawAspect="Content" ObjectID="_1775537181" r:id="rId26"/>
        </w:object>
      </w:r>
    </w:p>
    <w:p w14:paraId="6E1DEB12" w14:textId="77777777" w:rsidR="006B3632" w:rsidRPr="00D63F9E" w:rsidRDefault="006B3632" w:rsidP="00B179D3">
      <w:pPr>
        <w:pStyle w:val="ListParagraph"/>
        <w:tabs>
          <w:tab w:val="left" w:pos="1134"/>
        </w:tabs>
        <w:ind w:left="0"/>
      </w:pPr>
    </w:p>
    <w:p w14:paraId="20744F54" w14:textId="02D0B2B6" w:rsidR="006B3632" w:rsidRPr="00A73DAE" w:rsidRDefault="00A73DAE" w:rsidP="00B179D3">
      <w:pPr>
        <w:pStyle w:val="ListParagraph"/>
        <w:tabs>
          <w:tab w:val="left" w:pos="1134"/>
        </w:tabs>
        <w:ind w:left="0"/>
      </w:pPr>
      <w:r>
        <w:rPr>
          <w:b/>
          <w:bCs/>
        </w:rPr>
        <w:tab/>
      </w:r>
      <w:r>
        <w:rPr>
          <w:b/>
          <w:bCs/>
        </w:rPr>
        <w:tab/>
      </w:r>
      <w:r w:rsidRPr="00A73DAE">
        <w:t>Give your answer as a mixed number.</w:t>
      </w:r>
    </w:p>
    <w:p w14:paraId="015E711C" w14:textId="77777777" w:rsidR="006B3632" w:rsidRPr="00A73DAE" w:rsidRDefault="006B3632" w:rsidP="00B179D3">
      <w:pPr>
        <w:pStyle w:val="ListParagraph"/>
        <w:tabs>
          <w:tab w:val="left" w:pos="1134"/>
        </w:tabs>
        <w:ind w:left="0"/>
      </w:pPr>
    </w:p>
    <w:p w14:paraId="0E0B79C8" w14:textId="77777777" w:rsidR="006B3632" w:rsidRPr="00D63F9E" w:rsidRDefault="006B3632" w:rsidP="00B179D3">
      <w:pPr>
        <w:pStyle w:val="ListParagraph"/>
        <w:tabs>
          <w:tab w:val="left" w:pos="1134"/>
        </w:tabs>
        <w:ind w:left="0"/>
      </w:pPr>
    </w:p>
    <w:p w14:paraId="7FF1F224" w14:textId="77777777" w:rsidR="00D63F9E" w:rsidRPr="00D63F9E" w:rsidRDefault="00D63F9E" w:rsidP="00B179D3">
      <w:pPr>
        <w:pStyle w:val="ListParagraph"/>
        <w:tabs>
          <w:tab w:val="left" w:pos="1134"/>
        </w:tabs>
        <w:ind w:left="0"/>
      </w:pPr>
    </w:p>
    <w:p w14:paraId="4C57467F" w14:textId="77777777" w:rsidR="00D63F9E" w:rsidRPr="00D63F9E" w:rsidRDefault="00D63F9E" w:rsidP="00B179D3">
      <w:pPr>
        <w:pStyle w:val="ListParagraph"/>
        <w:tabs>
          <w:tab w:val="left" w:pos="1134"/>
        </w:tabs>
        <w:ind w:left="0"/>
      </w:pPr>
    </w:p>
    <w:p w14:paraId="485B92C5" w14:textId="77777777" w:rsidR="00D63F9E" w:rsidRPr="00D63F9E" w:rsidRDefault="00D63F9E" w:rsidP="00B179D3">
      <w:pPr>
        <w:pStyle w:val="ListParagraph"/>
        <w:tabs>
          <w:tab w:val="left" w:pos="1134"/>
        </w:tabs>
        <w:ind w:left="0"/>
      </w:pPr>
    </w:p>
    <w:p w14:paraId="1E27B6FD" w14:textId="77777777" w:rsidR="00D63F9E" w:rsidRPr="00D63F9E" w:rsidRDefault="00D63F9E" w:rsidP="00B179D3">
      <w:pPr>
        <w:pStyle w:val="ListParagraph"/>
        <w:tabs>
          <w:tab w:val="left" w:pos="1134"/>
        </w:tabs>
        <w:ind w:left="0"/>
      </w:pPr>
    </w:p>
    <w:p w14:paraId="493E8C4A" w14:textId="77777777" w:rsidR="00D63F9E" w:rsidRPr="00D63F9E" w:rsidRDefault="00D63F9E" w:rsidP="00B179D3">
      <w:pPr>
        <w:pStyle w:val="ListParagraph"/>
        <w:tabs>
          <w:tab w:val="left" w:pos="1134"/>
        </w:tabs>
        <w:ind w:left="0"/>
      </w:pPr>
    </w:p>
    <w:p w14:paraId="771F9690" w14:textId="77777777" w:rsidR="00D63F9E" w:rsidRPr="00D63F9E" w:rsidRDefault="00D63F9E" w:rsidP="00D63F9E">
      <w:pPr>
        <w:pStyle w:val="ListParagraph"/>
        <w:tabs>
          <w:tab w:val="left" w:pos="1134"/>
        </w:tabs>
        <w:ind w:left="0"/>
      </w:pPr>
    </w:p>
    <w:p w14:paraId="11DFFAC4" w14:textId="72D75177" w:rsidR="00D63F9E" w:rsidRPr="008A5B93" w:rsidRDefault="00D63F9E" w:rsidP="00D63F9E">
      <w:pPr>
        <w:jc w:val="right"/>
      </w:pPr>
      <w:r w:rsidRPr="001C4DC9">
        <w:rPr>
          <w:b/>
          <w:bCs/>
        </w:rPr>
        <w:t xml:space="preserve">(a) </w:t>
      </w:r>
      <w:r>
        <w:rPr>
          <w:b/>
          <w:bCs/>
        </w:rPr>
        <w:t xml:space="preserve">  </w:t>
      </w:r>
      <w:r>
        <w:t xml:space="preserve"> </w:t>
      </w:r>
      <w:r w:rsidRPr="008A5B93">
        <w:t xml:space="preserve">……..…………….………………. </w:t>
      </w:r>
      <w:r w:rsidRPr="008A5B93">
        <w:rPr>
          <w:b/>
        </w:rPr>
        <w:t>[</w:t>
      </w:r>
      <w:r w:rsidR="00024A41">
        <w:rPr>
          <w:b/>
        </w:rPr>
        <w:t>2</w:t>
      </w:r>
      <w:r w:rsidRPr="008A5B93">
        <w:rPr>
          <w:b/>
        </w:rPr>
        <w:t>]</w:t>
      </w:r>
    </w:p>
    <w:p w14:paraId="263D0C80" w14:textId="77777777" w:rsidR="00D63F9E" w:rsidRPr="00D63F9E" w:rsidRDefault="00D63F9E" w:rsidP="00B179D3">
      <w:pPr>
        <w:pStyle w:val="ListParagraph"/>
        <w:tabs>
          <w:tab w:val="left" w:pos="1134"/>
        </w:tabs>
        <w:ind w:left="0"/>
      </w:pPr>
    </w:p>
    <w:p w14:paraId="3D6A6C52" w14:textId="0630C845" w:rsidR="00D63F9E" w:rsidRPr="00D63F9E" w:rsidRDefault="00D63F9E" w:rsidP="00B179D3">
      <w:pPr>
        <w:pStyle w:val="ListParagraph"/>
        <w:tabs>
          <w:tab w:val="left" w:pos="1134"/>
        </w:tabs>
        <w:ind w:left="0"/>
      </w:pPr>
      <w:r>
        <w:tab/>
      </w:r>
      <w:r w:rsidRPr="003A19C4">
        <w:rPr>
          <w:b/>
        </w:rPr>
        <w:t>(</w:t>
      </w:r>
      <w:r>
        <w:rPr>
          <w:b/>
        </w:rPr>
        <w:t>b</w:t>
      </w:r>
      <w:r w:rsidRPr="003A19C4">
        <w:rPr>
          <w:b/>
        </w:rPr>
        <w:t>)</w:t>
      </w:r>
      <w:r>
        <w:rPr>
          <w:b/>
        </w:rPr>
        <w:tab/>
      </w:r>
      <w:r w:rsidRPr="00A73DAE">
        <w:rPr>
          <w:bCs/>
        </w:rPr>
        <w:t>Work</w:t>
      </w:r>
      <w:r>
        <w:rPr>
          <w:bCs/>
        </w:rPr>
        <w:t xml:space="preserve"> out.</w:t>
      </w:r>
    </w:p>
    <w:p w14:paraId="0AFD4999" w14:textId="77777777" w:rsidR="00D63F9E" w:rsidRDefault="00D63F9E" w:rsidP="00B179D3">
      <w:pPr>
        <w:pStyle w:val="ListParagraph"/>
        <w:tabs>
          <w:tab w:val="left" w:pos="1134"/>
        </w:tabs>
        <w:ind w:left="0"/>
      </w:pPr>
    </w:p>
    <w:p w14:paraId="6C6D10C1" w14:textId="71A3567F" w:rsidR="003C0B2B" w:rsidRPr="00D63F9E" w:rsidRDefault="003C0B2B" w:rsidP="00B179D3">
      <w:pPr>
        <w:pStyle w:val="ListParagraph"/>
        <w:tabs>
          <w:tab w:val="left" w:pos="1134"/>
        </w:tabs>
        <w:ind w:left="0"/>
      </w:pPr>
      <w:r>
        <w:tab/>
      </w:r>
      <w:r>
        <w:tab/>
      </w:r>
      <w:r w:rsidR="00BE59F2" w:rsidRPr="005C7866">
        <w:rPr>
          <w:position w:val="-22"/>
        </w:rPr>
        <w:object w:dxaOrig="600" w:dyaOrig="580" w14:anchorId="182551B4">
          <v:shape id="_x0000_i1026" type="#_x0000_t75" style="width:29.9pt;height:29pt" o:ole="">
            <v:imagedata r:id="rId27" o:title=""/>
          </v:shape>
          <o:OLEObject Type="Embed" ProgID="Equation.DSMT4" ShapeID="_x0000_i1026" DrawAspect="Content" ObjectID="_1775537182" r:id="rId28"/>
        </w:object>
      </w:r>
    </w:p>
    <w:p w14:paraId="577061B5" w14:textId="29919D50" w:rsidR="00D63F9E" w:rsidRPr="00D63F9E" w:rsidRDefault="001B6563" w:rsidP="001F4A42">
      <w:pPr>
        <w:pStyle w:val="ListParagraph"/>
        <w:tabs>
          <w:tab w:val="left" w:pos="1134"/>
        </w:tabs>
        <w:ind w:left="0"/>
      </w:pPr>
      <w:r>
        <w:tab/>
      </w:r>
      <w:r>
        <w:tab/>
      </w:r>
    </w:p>
    <w:p w14:paraId="66416DD6" w14:textId="77777777" w:rsidR="00D63F9E" w:rsidRDefault="00D63F9E" w:rsidP="00B179D3">
      <w:pPr>
        <w:pStyle w:val="ListParagraph"/>
        <w:tabs>
          <w:tab w:val="left" w:pos="1134"/>
        </w:tabs>
        <w:ind w:left="0"/>
      </w:pPr>
    </w:p>
    <w:p w14:paraId="2F604E52" w14:textId="77777777" w:rsidR="00D63F9E" w:rsidRDefault="00D63F9E" w:rsidP="00B179D3">
      <w:pPr>
        <w:pStyle w:val="ListParagraph"/>
        <w:tabs>
          <w:tab w:val="left" w:pos="1134"/>
        </w:tabs>
        <w:ind w:left="0"/>
      </w:pPr>
    </w:p>
    <w:p w14:paraId="281FBB8A" w14:textId="77777777" w:rsidR="00D63F9E" w:rsidRDefault="00D63F9E" w:rsidP="00B179D3">
      <w:pPr>
        <w:pStyle w:val="ListParagraph"/>
        <w:tabs>
          <w:tab w:val="left" w:pos="1134"/>
        </w:tabs>
        <w:ind w:left="0"/>
      </w:pPr>
    </w:p>
    <w:p w14:paraId="5E09B39E" w14:textId="77777777" w:rsidR="00D63F9E" w:rsidRDefault="00D63F9E" w:rsidP="00B179D3">
      <w:pPr>
        <w:pStyle w:val="ListParagraph"/>
        <w:tabs>
          <w:tab w:val="left" w:pos="1134"/>
        </w:tabs>
        <w:ind w:left="0"/>
      </w:pPr>
    </w:p>
    <w:p w14:paraId="711DB554" w14:textId="77777777" w:rsidR="00D63F9E" w:rsidRDefault="00D63F9E" w:rsidP="00B179D3">
      <w:pPr>
        <w:pStyle w:val="ListParagraph"/>
        <w:tabs>
          <w:tab w:val="left" w:pos="1134"/>
        </w:tabs>
        <w:ind w:left="0"/>
      </w:pPr>
    </w:p>
    <w:p w14:paraId="05A12E27" w14:textId="77777777" w:rsidR="00D63F9E" w:rsidRPr="00D63F9E" w:rsidRDefault="00D63F9E" w:rsidP="00B179D3">
      <w:pPr>
        <w:pStyle w:val="ListParagraph"/>
        <w:tabs>
          <w:tab w:val="left" w:pos="1134"/>
        </w:tabs>
        <w:ind w:left="0"/>
      </w:pPr>
    </w:p>
    <w:p w14:paraId="127886EA" w14:textId="77777777" w:rsidR="00D63F9E" w:rsidRPr="00D63F9E" w:rsidRDefault="00D63F9E" w:rsidP="00D63F9E">
      <w:pPr>
        <w:pStyle w:val="ListParagraph"/>
        <w:tabs>
          <w:tab w:val="left" w:pos="1134"/>
        </w:tabs>
        <w:ind w:left="0"/>
      </w:pPr>
    </w:p>
    <w:p w14:paraId="34DC7F39" w14:textId="1797076C" w:rsidR="00D63F9E" w:rsidRPr="008A5B93" w:rsidRDefault="00D63F9E" w:rsidP="00D63F9E">
      <w:pPr>
        <w:jc w:val="right"/>
      </w:pPr>
      <w:r w:rsidRPr="001C4DC9">
        <w:rPr>
          <w:b/>
          <w:bCs/>
        </w:rPr>
        <w:t>(</w:t>
      </w:r>
      <w:r>
        <w:rPr>
          <w:b/>
          <w:bCs/>
        </w:rPr>
        <w:t>b</w:t>
      </w:r>
      <w:r w:rsidRPr="001C4DC9">
        <w:rPr>
          <w:b/>
          <w:bCs/>
        </w:rPr>
        <w:t>)</w:t>
      </w:r>
      <w:r>
        <w:t xml:space="preserve">    </w:t>
      </w:r>
      <w:r w:rsidRPr="008A5B93">
        <w:t xml:space="preserve">……..…………….………………. </w:t>
      </w:r>
      <w:r w:rsidRPr="008A5B93">
        <w:rPr>
          <w:b/>
        </w:rPr>
        <w:t>[</w:t>
      </w:r>
      <w:r w:rsidR="00024A41">
        <w:rPr>
          <w:b/>
        </w:rPr>
        <w:t>2</w:t>
      </w:r>
      <w:r w:rsidRPr="008A5B93">
        <w:rPr>
          <w:b/>
        </w:rPr>
        <w:t>]</w:t>
      </w:r>
    </w:p>
    <w:p w14:paraId="036EAD97" w14:textId="6BE0544E" w:rsidR="002251E1" w:rsidRDefault="002251E1">
      <w:pPr>
        <w:spacing w:line="240" w:lineRule="auto"/>
      </w:pPr>
      <w:r>
        <w:br w:type="page"/>
      </w:r>
    </w:p>
    <w:p w14:paraId="180F361D" w14:textId="77777777" w:rsidR="001B049E" w:rsidRPr="00D63F9E" w:rsidRDefault="001B049E" w:rsidP="00B179D3">
      <w:pPr>
        <w:pStyle w:val="ListParagraph"/>
        <w:tabs>
          <w:tab w:val="left" w:pos="1134"/>
        </w:tabs>
        <w:ind w:left="0"/>
      </w:pPr>
    </w:p>
    <w:p w14:paraId="025CCFAF" w14:textId="3A5007BD" w:rsidR="00B179D3" w:rsidRPr="005672E7" w:rsidRDefault="004C6A4C" w:rsidP="0038602B">
      <w:pPr>
        <w:pStyle w:val="ListParagraph"/>
        <w:tabs>
          <w:tab w:val="left" w:pos="1134"/>
        </w:tabs>
        <w:ind w:hanging="567"/>
      </w:pPr>
      <w:r>
        <w:rPr>
          <w:noProof/>
        </w:rPr>
        <w:drawing>
          <wp:anchor distT="0" distB="0" distL="114300" distR="114300" simplePos="0" relativeHeight="251658246" behindDoc="0" locked="0" layoutInCell="1" allowOverlap="1" wp14:anchorId="1922DA6E" wp14:editId="145C47B7">
            <wp:simplePos x="0" y="0"/>
            <wp:positionH relativeFrom="column">
              <wp:posOffset>380391</wp:posOffset>
            </wp:positionH>
            <wp:positionV relativeFrom="paragraph">
              <wp:posOffset>455168</wp:posOffset>
            </wp:positionV>
            <wp:extent cx="5007874" cy="3581407"/>
            <wp:effectExtent l="0" t="0" r="2540" b="0"/>
            <wp:wrapTopAndBottom/>
            <wp:docPr id="1447740400" name="Picture 1" descr="The bar chart shows the rainfall, in millimetres (mm), for a town in the first three months of the yea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740400" name="Picture 1" descr="The bar chart shows the rainfall, in millimetres (mm), for a town in the first three months of the year&#10;"/>
                    <pic:cNvPicPr/>
                  </pic:nvPicPr>
                  <pic:blipFill>
                    <a:blip r:embed="rId29"/>
                    <a:stretch>
                      <a:fillRect/>
                    </a:stretch>
                  </pic:blipFill>
                  <pic:spPr>
                    <a:xfrm>
                      <a:off x="0" y="0"/>
                      <a:ext cx="5007874" cy="3581407"/>
                    </a:xfrm>
                    <a:prstGeom prst="rect">
                      <a:avLst/>
                    </a:prstGeom>
                  </pic:spPr>
                </pic:pic>
              </a:graphicData>
            </a:graphic>
          </wp:anchor>
        </w:drawing>
      </w:r>
      <w:r w:rsidR="00A049F5">
        <w:rPr>
          <w:b/>
          <w:bCs/>
        </w:rPr>
        <w:t>4</w:t>
      </w:r>
      <w:r w:rsidR="00B179D3">
        <w:tab/>
      </w:r>
      <w:r w:rsidR="0038602B" w:rsidRPr="0038602B">
        <w:t xml:space="preserve">The bar chart shows the rainfall, in millimetres (mm), for a </w:t>
      </w:r>
      <w:r w:rsidR="00774646">
        <w:t>town</w:t>
      </w:r>
      <w:r w:rsidR="00774646" w:rsidRPr="0038602B">
        <w:t xml:space="preserve"> </w:t>
      </w:r>
      <w:r w:rsidR="0038602B" w:rsidRPr="0038602B">
        <w:t xml:space="preserve">in the first three months of </w:t>
      </w:r>
      <w:r w:rsidR="0038602B">
        <w:br/>
      </w:r>
      <w:r w:rsidR="0038602B" w:rsidRPr="0038602B">
        <w:t>the year.</w:t>
      </w:r>
    </w:p>
    <w:p w14:paraId="3874B667" w14:textId="77777777" w:rsidR="004C6A4C" w:rsidRDefault="004C6A4C" w:rsidP="00CD2C34">
      <w:pPr>
        <w:pStyle w:val="ListParagraph"/>
        <w:tabs>
          <w:tab w:val="left" w:pos="1134"/>
        </w:tabs>
        <w:ind w:left="0"/>
      </w:pPr>
    </w:p>
    <w:p w14:paraId="0B75B9C2" w14:textId="08301A7C" w:rsidR="00CD2C34" w:rsidRPr="00A73DAE" w:rsidRDefault="00CD2C34" w:rsidP="00CD2C34">
      <w:pPr>
        <w:pStyle w:val="ListParagraph"/>
        <w:tabs>
          <w:tab w:val="left" w:pos="1134"/>
        </w:tabs>
        <w:ind w:left="0"/>
        <w:rPr>
          <w:bCs/>
        </w:rPr>
      </w:pPr>
      <w:r>
        <w:tab/>
      </w:r>
      <w:r w:rsidRPr="003A19C4">
        <w:rPr>
          <w:b/>
        </w:rPr>
        <w:t>(</w:t>
      </w:r>
      <w:r>
        <w:rPr>
          <w:b/>
        </w:rPr>
        <w:t>a</w:t>
      </w:r>
      <w:r w:rsidRPr="003A19C4">
        <w:rPr>
          <w:b/>
        </w:rPr>
        <w:t>)</w:t>
      </w:r>
      <w:r>
        <w:rPr>
          <w:b/>
        </w:rPr>
        <w:tab/>
      </w:r>
      <w:r>
        <w:rPr>
          <w:bCs/>
        </w:rPr>
        <w:t>Write down the amount of rain in February</w:t>
      </w:r>
      <w:r w:rsidRPr="00A73DAE">
        <w:rPr>
          <w:bCs/>
        </w:rPr>
        <w:t>.</w:t>
      </w:r>
    </w:p>
    <w:p w14:paraId="1364BC89" w14:textId="77777777" w:rsidR="0038602B" w:rsidRDefault="0038602B" w:rsidP="00B179D3">
      <w:pPr>
        <w:rPr>
          <w:noProof/>
        </w:rPr>
      </w:pPr>
    </w:p>
    <w:p w14:paraId="45DBFEDF" w14:textId="77777777" w:rsidR="0038602B" w:rsidRDefault="0038602B" w:rsidP="00B179D3">
      <w:pPr>
        <w:rPr>
          <w:noProof/>
        </w:rPr>
      </w:pPr>
    </w:p>
    <w:p w14:paraId="20883108" w14:textId="77777777" w:rsidR="0038602B" w:rsidRDefault="0038602B" w:rsidP="00B179D3">
      <w:pPr>
        <w:rPr>
          <w:noProof/>
        </w:rPr>
      </w:pPr>
    </w:p>
    <w:p w14:paraId="5CE576A6" w14:textId="77777777" w:rsidR="009771B8" w:rsidRPr="009771B8" w:rsidRDefault="009771B8" w:rsidP="00D5647D">
      <w:pPr>
        <w:tabs>
          <w:tab w:val="right" w:pos="5669"/>
          <w:tab w:val="left" w:pos="5953"/>
          <w:tab w:val="right" w:leader="dot" w:pos="9639"/>
        </w:tabs>
        <w:suppressAutoHyphens/>
        <w:autoSpaceDE w:val="0"/>
        <w:autoSpaceDN w:val="0"/>
        <w:adjustRightInd w:val="0"/>
        <w:spacing w:line="260" w:lineRule="atLeast"/>
        <w:textAlignment w:val="baseline"/>
        <w:rPr>
          <w:rFonts w:cs="Arial"/>
          <w:color w:val="000000"/>
          <w:szCs w:val="22"/>
        </w:rPr>
      </w:pPr>
      <w:r w:rsidRPr="009771B8">
        <w:rPr>
          <w:rFonts w:cs="Arial"/>
          <w:color w:val="000000"/>
          <w:szCs w:val="22"/>
        </w:rPr>
        <w:tab/>
      </w:r>
      <w:r w:rsidRPr="009771B8">
        <w:rPr>
          <w:rFonts w:cs="Arial"/>
          <w:b/>
          <w:bCs/>
          <w:color w:val="000000"/>
          <w:szCs w:val="22"/>
        </w:rPr>
        <w:t>(a)</w:t>
      </w:r>
      <w:r w:rsidRPr="009771B8">
        <w:rPr>
          <w:rFonts w:cs="Arial"/>
          <w:color w:val="000000"/>
          <w:szCs w:val="22"/>
        </w:rPr>
        <w:tab/>
      </w:r>
      <w:r w:rsidRPr="009771B8">
        <w:rPr>
          <w:rFonts w:cs="Arial"/>
          <w:color w:val="000000"/>
          <w:szCs w:val="22"/>
        </w:rPr>
        <w:tab/>
        <w:t xml:space="preserve"> mm </w:t>
      </w:r>
      <w:r w:rsidRPr="009771B8">
        <w:rPr>
          <w:rFonts w:cs="Arial"/>
          <w:b/>
          <w:bCs/>
          <w:color w:val="000000"/>
          <w:szCs w:val="22"/>
        </w:rPr>
        <w:t>[1]</w:t>
      </w:r>
    </w:p>
    <w:p w14:paraId="6588C04F" w14:textId="77777777" w:rsidR="00AD7F64" w:rsidRDefault="00AD7F64" w:rsidP="00AD7F64">
      <w:pPr>
        <w:rPr>
          <w:noProof/>
        </w:rPr>
      </w:pPr>
    </w:p>
    <w:p w14:paraId="473AEDD1" w14:textId="1E83E1C6" w:rsidR="00AD7F64" w:rsidRPr="00AD7F64" w:rsidRDefault="00AD7F64" w:rsidP="00AD7F64">
      <w:pPr>
        <w:rPr>
          <w:bCs/>
        </w:rPr>
      </w:pPr>
      <w:r>
        <w:tab/>
      </w:r>
      <w:r w:rsidRPr="003A19C4">
        <w:rPr>
          <w:b/>
        </w:rPr>
        <w:t>(</w:t>
      </w:r>
      <w:r>
        <w:rPr>
          <w:b/>
        </w:rPr>
        <w:t>b</w:t>
      </w:r>
      <w:r w:rsidRPr="003A19C4">
        <w:rPr>
          <w:b/>
        </w:rPr>
        <w:t>)</w:t>
      </w:r>
      <w:r>
        <w:rPr>
          <w:b/>
        </w:rPr>
        <w:tab/>
      </w:r>
      <w:r w:rsidRPr="00AD7F64">
        <w:rPr>
          <w:bCs/>
        </w:rPr>
        <w:t>Write in its simplest form the ratio</w:t>
      </w:r>
    </w:p>
    <w:p w14:paraId="71878FD0" w14:textId="3AC23C60" w:rsidR="0038602B" w:rsidRDefault="00AD7F64" w:rsidP="00AD7F64">
      <w:pPr>
        <w:rPr>
          <w:noProof/>
        </w:rPr>
      </w:pPr>
      <w:r w:rsidRPr="00AD7F64">
        <w:rPr>
          <w:bCs/>
        </w:rPr>
        <w:tab/>
      </w:r>
      <w:r w:rsidRPr="00AD7F64">
        <w:rPr>
          <w:bCs/>
        </w:rPr>
        <w:tab/>
        <w:t>amount of rainfall in February : amount of rainfall in March.</w:t>
      </w:r>
    </w:p>
    <w:p w14:paraId="6E331E0F" w14:textId="77777777" w:rsidR="0038602B" w:rsidRDefault="0038602B" w:rsidP="00B179D3">
      <w:pPr>
        <w:rPr>
          <w:noProof/>
        </w:rPr>
      </w:pPr>
    </w:p>
    <w:p w14:paraId="55ABE7EF" w14:textId="77777777" w:rsidR="0038602B" w:rsidRDefault="0038602B" w:rsidP="00B179D3">
      <w:pPr>
        <w:rPr>
          <w:noProof/>
        </w:rPr>
      </w:pPr>
    </w:p>
    <w:p w14:paraId="3E92E9E6" w14:textId="77777777" w:rsidR="0038602B" w:rsidRDefault="0038602B" w:rsidP="00B179D3">
      <w:pPr>
        <w:rPr>
          <w:noProof/>
        </w:rPr>
      </w:pPr>
    </w:p>
    <w:p w14:paraId="7F6C238E" w14:textId="77777777" w:rsidR="0038602B" w:rsidRDefault="0038602B" w:rsidP="00B179D3">
      <w:pPr>
        <w:rPr>
          <w:noProof/>
        </w:rPr>
      </w:pPr>
    </w:p>
    <w:p w14:paraId="0985F88D" w14:textId="77777777" w:rsidR="0038602B" w:rsidRDefault="0038602B" w:rsidP="00B179D3">
      <w:pPr>
        <w:rPr>
          <w:noProof/>
        </w:rPr>
      </w:pPr>
    </w:p>
    <w:p w14:paraId="40FA54DE" w14:textId="55559B41" w:rsidR="00561337" w:rsidRPr="008A5B93" w:rsidRDefault="00561337" w:rsidP="00DC57DE">
      <w:pPr>
        <w:ind w:left="3" w:right="284" w:firstLine="567"/>
        <w:jc w:val="right"/>
      </w:pPr>
      <w:r w:rsidRPr="001C4DC9">
        <w:rPr>
          <w:b/>
          <w:bCs/>
        </w:rPr>
        <w:t>(</w:t>
      </w:r>
      <w:r>
        <w:rPr>
          <w:b/>
          <w:bCs/>
        </w:rPr>
        <w:t>b</w:t>
      </w:r>
      <w:r w:rsidRPr="001C4DC9">
        <w:rPr>
          <w:b/>
          <w:bCs/>
        </w:rPr>
        <w:t>)</w:t>
      </w:r>
      <w:r>
        <w:t xml:space="preserve"> </w:t>
      </w:r>
      <w:r w:rsidRPr="008A5B93">
        <w:t>……..….…</w:t>
      </w:r>
      <w:r w:rsidR="00A54215">
        <w:t xml:space="preserve"> </w:t>
      </w:r>
      <w:r>
        <w:t xml:space="preserve"> : </w:t>
      </w:r>
      <w:r w:rsidR="00A54215">
        <w:t xml:space="preserve"> </w:t>
      </w:r>
      <w:r w:rsidRPr="008A5B93">
        <w:t>……</w:t>
      </w:r>
      <w:r>
        <w:t>…</w:t>
      </w:r>
      <w:r w:rsidRPr="008A5B93">
        <w:t xml:space="preserve">.… </w:t>
      </w:r>
      <w:r w:rsidRPr="008A5B93">
        <w:rPr>
          <w:b/>
        </w:rPr>
        <w:t>[</w:t>
      </w:r>
      <w:r>
        <w:rPr>
          <w:b/>
        </w:rPr>
        <w:t>2</w:t>
      </w:r>
      <w:r w:rsidRPr="008A5B93">
        <w:rPr>
          <w:b/>
        </w:rPr>
        <w:t>]</w:t>
      </w:r>
    </w:p>
    <w:p w14:paraId="746548F8" w14:textId="77777777" w:rsidR="00B47D83" w:rsidRDefault="00B47D83" w:rsidP="00B47D83">
      <w:pPr>
        <w:rPr>
          <w:noProof/>
        </w:rPr>
      </w:pPr>
    </w:p>
    <w:p w14:paraId="0059F2BD" w14:textId="6FF5876E" w:rsidR="0052677F" w:rsidRPr="0052677F" w:rsidRDefault="001E64D0" w:rsidP="0052677F">
      <w:pPr>
        <w:ind w:left="1134" w:hanging="564"/>
        <w:rPr>
          <w:bCs/>
        </w:rPr>
      </w:pPr>
      <w:r w:rsidRPr="003A19C4">
        <w:rPr>
          <w:b/>
        </w:rPr>
        <w:t>(</w:t>
      </w:r>
      <w:r>
        <w:rPr>
          <w:b/>
        </w:rPr>
        <w:t>c</w:t>
      </w:r>
      <w:r w:rsidRPr="003A19C4">
        <w:rPr>
          <w:b/>
        </w:rPr>
        <w:t>)</w:t>
      </w:r>
      <w:r>
        <w:rPr>
          <w:b/>
        </w:rPr>
        <w:tab/>
      </w:r>
      <w:r w:rsidR="0052677F" w:rsidRPr="0052677F">
        <w:rPr>
          <w:bCs/>
        </w:rPr>
        <w:t>The total amount of rainfall in January and February was the same as the total amount of rainfall in March and April.</w:t>
      </w:r>
    </w:p>
    <w:p w14:paraId="15C1DD2F" w14:textId="77777777" w:rsidR="0052677F" w:rsidRPr="0052677F" w:rsidRDefault="0052677F" w:rsidP="0052677F">
      <w:pPr>
        <w:rPr>
          <w:bCs/>
        </w:rPr>
      </w:pPr>
    </w:p>
    <w:p w14:paraId="65E0E451" w14:textId="494F011B" w:rsidR="0038602B" w:rsidRDefault="0052677F" w:rsidP="0052677F">
      <w:pPr>
        <w:rPr>
          <w:noProof/>
        </w:rPr>
      </w:pPr>
      <w:r w:rsidRPr="0052677F">
        <w:rPr>
          <w:bCs/>
        </w:rPr>
        <w:tab/>
      </w:r>
      <w:r w:rsidRPr="0052677F">
        <w:rPr>
          <w:bCs/>
        </w:rPr>
        <w:tab/>
        <w:t>Work out the amount of rainfall in April.</w:t>
      </w:r>
    </w:p>
    <w:p w14:paraId="505FAD29" w14:textId="77777777" w:rsidR="0038602B" w:rsidRDefault="0038602B" w:rsidP="00B179D3">
      <w:pPr>
        <w:rPr>
          <w:noProof/>
        </w:rPr>
      </w:pPr>
    </w:p>
    <w:p w14:paraId="138F997D" w14:textId="77777777" w:rsidR="0038602B" w:rsidRDefault="0038602B" w:rsidP="00B179D3">
      <w:pPr>
        <w:rPr>
          <w:noProof/>
        </w:rPr>
      </w:pPr>
    </w:p>
    <w:p w14:paraId="29091CF7" w14:textId="77777777" w:rsidR="0038602B" w:rsidRDefault="0038602B" w:rsidP="00B179D3"/>
    <w:p w14:paraId="6914366A" w14:textId="77777777" w:rsidR="0052677F" w:rsidRDefault="0052677F" w:rsidP="00B179D3"/>
    <w:p w14:paraId="4CFC0DB7" w14:textId="77777777" w:rsidR="00762326" w:rsidRDefault="00762326" w:rsidP="00B179D3"/>
    <w:p w14:paraId="7A7DEBCB" w14:textId="77777777" w:rsidR="008421CF" w:rsidRDefault="008421CF" w:rsidP="00B179D3"/>
    <w:p w14:paraId="23F36035" w14:textId="77777777" w:rsidR="0052677F" w:rsidRDefault="0052677F" w:rsidP="0052677F">
      <w:pPr>
        <w:rPr>
          <w:noProof/>
        </w:rPr>
      </w:pPr>
    </w:p>
    <w:p w14:paraId="4ABE9477" w14:textId="3472A5F3" w:rsidR="0052677F" w:rsidRPr="009771B8" w:rsidRDefault="0052677F" w:rsidP="0052677F">
      <w:pPr>
        <w:tabs>
          <w:tab w:val="right" w:pos="5669"/>
          <w:tab w:val="left" w:pos="5953"/>
          <w:tab w:val="right" w:leader="dot" w:pos="9639"/>
        </w:tabs>
        <w:suppressAutoHyphens/>
        <w:autoSpaceDE w:val="0"/>
        <w:autoSpaceDN w:val="0"/>
        <w:adjustRightInd w:val="0"/>
        <w:spacing w:line="260" w:lineRule="atLeast"/>
        <w:textAlignment w:val="baseline"/>
        <w:rPr>
          <w:rFonts w:cs="Arial"/>
          <w:color w:val="000000"/>
          <w:szCs w:val="22"/>
        </w:rPr>
      </w:pPr>
      <w:r w:rsidRPr="009771B8">
        <w:rPr>
          <w:rFonts w:cs="Arial"/>
          <w:color w:val="000000"/>
          <w:szCs w:val="22"/>
        </w:rPr>
        <w:tab/>
      </w:r>
      <w:r w:rsidRPr="009771B8">
        <w:rPr>
          <w:rFonts w:cs="Arial"/>
          <w:b/>
          <w:bCs/>
          <w:color w:val="000000"/>
          <w:szCs w:val="22"/>
        </w:rPr>
        <w:t>(</w:t>
      </w:r>
      <w:r>
        <w:rPr>
          <w:rFonts w:cs="Arial"/>
          <w:b/>
          <w:bCs/>
          <w:color w:val="000000"/>
          <w:szCs w:val="22"/>
        </w:rPr>
        <w:t>c</w:t>
      </w:r>
      <w:r w:rsidRPr="009771B8">
        <w:rPr>
          <w:rFonts w:cs="Arial"/>
          <w:b/>
          <w:bCs/>
          <w:color w:val="000000"/>
          <w:szCs w:val="22"/>
        </w:rPr>
        <w:t>)</w:t>
      </w:r>
      <w:r w:rsidRPr="009771B8">
        <w:rPr>
          <w:rFonts w:cs="Arial"/>
          <w:color w:val="000000"/>
          <w:szCs w:val="22"/>
        </w:rPr>
        <w:tab/>
      </w:r>
      <w:r w:rsidRPr="009771B8">
        <w:rPr>
          <w:rFonts w:cs="Arial"/>
          <w:color w:val="000000"/>
          <w:szCs w:val="22"/>
        </w:rPr>
        <w:tab/>
        <w:t xml:space="preserve"> mm </w:t>
      </w:r>
      <w:r w:rsidRPr="009771B8">
        <w:rPr>
          <w:rFonts w:cs="Arial"/>
          <w:b/>
          <w:bCs/>
          <w:color w:val="000000"/>
          <w:szCs w:val="22"/>
        </w:rPr>
        <w:t>[</w:t>
      </w:r>
      <w:r>
        <w:rPr>
          <w:rFonts w:cs="Arial"/>
          <w:b/>
          <w:bCs/>
          <w:color w:val="000000"/>
          <w:szCs w:val="22"/>
        </w:rPr>
        <w:t>3</w:t>
      </w:r>
      <w:r w:rsidRPr="009771B8">
        <w:rPr>
          <w:rFonts w:cs="Arial"/>
          <w:b/>
          <w:bCs/>
          <w:color w:val="000000"/>
          <w:szCs w:val="22"/>
        </w:rPr>
        <w:t>]</w:t>
      </w:r>
    </w:p>
    <w:p w14:paraId="4C1759AB" w14:textId="04090403" w:rsidR="000E2A1E" w:rsidRDefault="000E2A1E">
      <w:pPr>
        <w:spacing w:line="240" w:lineRule="auto"/>
      </w:pPr>
      <w:r>
        <w:br w:type="page"/>
      </w:r>
    </w:p>
    <w:p w14:paraId="56060159" w14:textId="77777777" w:rsidR="006D19EB" w:rsidRPr="00D63F9E" w:rsidRDefault="006D19EB" w:rsidP="006D19EB">
      <w:pPr>
        <w:pStyle w:val="ListParagraph"/>
        <w:tabs>
          <w:tab w:val="left" w:pos="1134"/>
        </w:tabs>
        <w:ind w:left="0"/>
      </w:pPr>
    </w:p>
    <w:p w14:paraId="77BA93B8" w14:textId="77B218DF" w:rsidR="006D19EB" w:rsidRDefault="004B5116" w:rsidP="006D19EB">
      <w:r>
        <w:rPr>
          <w:noProof/>
        </w:rPr>
        <w:drawing>
          <wp:anchor distT="0" distB="0" distL="114300" distR="114300" simplePos="0" relativeHeight="251658248" behindDoc="0" locked="0" layoutInCell="1" allowOverlap="1" wp14:anchorId="18AF7395" wp14:editId="63AF487D">
            <wp:simplePos x="0" y="0"/>
            <wp:positionH relativeFrom="column">
              <wp:posOffset>2282342</wp:posOffset>
            </wp:positionH>
            <wp:positionV relativeFrom="paragraph">
              <wp:posOffset>316180</wp:posOffset>
            </wp:positionV>
            <wp:extent cx="1331979" cy="1331979"/>
            <wp:effectExtent l="0" t="0" r="1905" b="1905"/>
            <wp:wrapTopAndBottom/>
            <wp:docPr id="1518016642" name="Picture 2" descr="Complete the three missing values on this multiplicatio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016642" name="Picture 2" descr="Complete the three missing values on this multiplication grid"/>
                    <pic:cNvPicPr/>
                  </pic:nvPicPr>
                  <pic:blipFill>
                    <a:blip r:embed="rId30"/>
                    <a:stretch>
                      <a:fillRect/>
                    </a:stretch>
                  </pic:blipFill>
                  <pic:spPr>
                    <a:xfrm>
                      <a:off x="0" y="0"/>
                      <a:ext cx="1331979" cy="1331979"/>
                    </a:xfrm>
                    <a:prstGeom prst="rect">
                      <a:avLst/>
                    </a:prstGeom>
                  </pic:spPr>
                </pic:pic>
              </a:graphicData>
            </a:graphic>
          </wp:anchor>
        </w:drawing>
      </w:r>
      <w:r w:rsidR="006D19EB">
        <w:rPr>
          <w:b/>
          <w:bCs/>
        </w:rPr>
        <w:t>5</w:t>
      </w:r>
      <w:r w:rsidR="006D19EB">
        <w:tab/>
      </w:r>
      <w:r w:rsidR="009B14BC" w:rsidRPr="009B14BC">
        <w:t>Complete the three missing values on this multiplication grid.</w:t>
      </w:r>
    </w:p>
    <w:p w14:paraId="36145DB1" w14:textId="77777777" w:rsidR="004B5116" w:rsidRDefault="004B5116" w:rsidP="00B179D3"/>
    <w:p w14:paraId="23973429" w14:textId="11C34FC5" w:rsidR="006D19EB" w:rsidRPr="003114E3" w:rsidRDefault="003114E3" w:rsidP="003114E3">
      <w:pPr>
        <w:jc w:val="right"/>
        <w:rPr>
          <w:b/>
          <w:bCs/>
        </w:rPr>
      </w:pPr>
      <w:r w:rsidRPr="003114E3">
        <w:rPr>
          <w:b/>
          <w:bCs/>
        </w:rPr>
        <w:t>[3]</w:t>
      </w:r>
    </w:p>
    <w:p w14:paraId="21AE3A2B" w14:textId="77777777" w:rsidR="006D19EB" w:rsidRDefault="006D19EB" w:rsidP="00B179D3"/>
    <w:p w14:paraId="55A08FF9" w14:textId="77777777" w:rsidR="003114E3" w:rsidRDefault="003114E3" w:rsidP="00B179D3"/>
    <w:p w14:paraId="35F621E9" w14:textId="1A7F06A4" w:rsidR="005E4EF8" w:rsidRDefault="00EF6614" w:rsidP="005E4EF8">
      <w:r>
        <w:rPr>
          <w:b/>
          <w:bCs/>
        </w:rPr>
        <w:t>6</w:t>
      </w:r>
      <w:r>
        <w:tab/>
      </w:r>
      <w:r w:rsidR="005E4EF8">
        <w:t xml:space="preserve">Three adults, </w:t>
      </w:r>
      <w:r w:rsidR="00E02765">
        <w:t>Kai, Riley and Sam</w:t>
      </w:r>
      <w:r w:rsidR="005E4EF8">
        <w:t>, are comparing their age in years.</w:t>
      </w:r>
    </w:p>
    <w:p w14:paraId="3E7FC90D" w14:textId="77777777" w:rsidR="005E4EF8" w:rsidRDefault="005E4EF8" w:rsidP="005E4EF8"/>
    <w:p w14:paraId="4750D6A8" w14:textId="1155B45A" w:rsidR="005E4EF8" w:rsidRDefault="005E4EF8" w:rsidP="005E4EF8">
      <w:r>
        <w:tab/>
      </w:r>
      <w:r w:rsidR="00E02765">
        <w:t xml:space="preserve">Kai </w:t>
      </w:r>
      <w:r>
        <w:t>is 2</w:t>
      </w:r>
      <w:r w:rsidR="00E02765">
        <w:t>3</w:t>
      </w:r>
      <w:r>
        <w:t>.</w:t>
      </w:r>
    </w:p>
    <w:p w14:paraId="0347CA32" w14:textId="08072994" w:rsidR="005E4EF8" w:rsidRDefault="005E4EF8" w:rsidP="005E4EF8">
      <w:r>
        <w:tab/>
      </w:r>
      <w:r w:rsidR="00E02765">
        <w:t xml:space="preserve">Riley </w:t>
      </w:r>
      <w:r>
        <w:t xml:space="preserve">is </w:t>
      </w:r>
      <w:r w:rsidR="00E02765">
        <w:t>47</w:t>
      </w:r>
      <w:r>
        <w:t>.</w:t>
      </w:r>
    </w:p>
    <w:p w14:paraId="74248780" w14:textId="5225E908" w:rsidR="005E4EF8" w:rsidRDefault="005E4EF8" w:rsidP="005E4EF8">
      <w:r>
        <w:tab/>
        <w:t xml:space="preserve">The mean age of </w:t>
      </w:r>
      <w:r w:rsidR="00E02765">
        <w:t>Kai, Riley and Sam</w:t>
      </w:r>
      <w:r>
        <w:t xml:space="preserve"> is </w:t>
      </w:r>
      <w:r w:rsidR="00E02765">
        <w:t>40</w:t>
      </w:r>
      <w:r>
        <w:t>.</w:t>
      </w:r>
    </w:p>
    <w:p w14:paraId="386F2134" w14:textId="77777777" w:rsidR="005E4EF8" w:rsidRDefault="005E4EF8" w:rsidP="005E4EF8"/>
    <w:p w14:paraId="6624E7C7" w14:textId="1369B293" w:rsidR="003114E3" w:rsidRDefault="005E4EF8" w:rsidP="005E4EF8">
      <w:r>
        <w:tab/>
        <w:t xml:space="preserve">Work out the age of </w:t>
      </w:r>
      <w:r w:rsidR="00E02765">
        <w:t>Sam</w:t>
      </w:r>
      <w:r>
        <w:t>.</w:t>
      </w:r>
    </w:p>
    <w:p w14:paraId="1B53B15E" w14:textId="77777777" w:rsidR="003114E3" w:rsidRDefault="003114E3" w:rsidP="00B179D3"/>
    <w:p w14:paraId="3EE45E16" w14:textId="77777777" w:rsidR="003114E3" w:rsidRDefault="003114E3" w:rsidP="00B179D3"/>
    <w:p w14:paraId="3209A766" w14:textId="77777777" w:rsidR="00E33C49" w:rsidRDefault="00E33C49" w:rsidP="00B179D3"/>
    <w:p w14:paraId="24249DEF" w14:textId="77777777" w:rsidR="00E33C49" w:rsidRDefault="00E33C49" w:rsidP="00B179D3"/>
    <w:p w14:paraId="5C82ED7F" w14:textId="77777777" w:rsidR="00E33C49" w:rsidRDefault="00E33C49" w:rsidP="00B179D3"/>
    <w:p w14:paraId="502E77C7" w14:textId="77777777" w:rsidR="00E33C49" w:rsidRDefault="00E33C49" w:rsidP="00B179D3"/>
    <w:p w14:paraId="2F8B7604" w14:textId="77777777" w:rsidR="009547C1" w:rsidRDefault="009547C1" w:rsidP="00B179D3"/>
    <w:p w14:paraId="36FA5D68" w14:textId="77777777" w:rsidR="005E4EF8" w:rsidRDefault="005E4EF8" w:rsidP="00B179D3"/>
    <w:p w14:paraId="0F859094" w14:textId="77777777" w:rsidR="005E4EF8" w:rsidRDefault="005E4EF8" w:rsidP="00B179D3"/>
    <w:p w14:paraId="3766174B" w14:textId="77777777" w:rsidR="005E4EF8" w:rsidRPr="00D63F9E" w:rsidRDefault="005E4EF8" w:rsidP="005E4EF8">
      <w:pPr>
        <w:pStyle w:val="ListParagraph"/>
        <w:tabs>
          <w:tab w:val="left" w:pos="1134"/>
        </w:tabs>
        <w:ind w:left="0"/>
      </w:pPr>
    </w:p>
    <w:p w14:paraId="62985802" w14:textId="7EADE3CF" w:rsidR="005E4EF8" w:rsidRPr="008A5B93" w:rsidRDefault="005E4EF8" w:rsidP="007F3997">
      <w:pPr>
        <w:ind w:right="142"/>
        <w:jc w:val="right"/>
      </w:pPr>
      <w:r w:rsidRPr="008A5B93">
        <w:t xml:space="preserve">……….……..…………….………………. </w:t>
      </w:r>
      <w:r w:rsidRPr="008A5B93">
        <w:rPr>
          <w:b/>
        </w:rPr>
        <w:t>[</w:t>
      </w:r>
      <w:r>
        <w:rPr>
          <w:b/>
        </w:rPr>
        <w:t>3</w:t>
      </w:r>
      <w:r w:rsidRPr="008A5B93">
        <w:rPr>
          <w:b/>
        </w:rPr>
        <w:t>]</w:t>
      </w:r>
    </w:p>
    <w:p w14:paraId="02FABD96" w14:textId="77777777" w:rsidR="003114E3" w:rsidRDefault="003114E3" w:rsidP="00B179D3"/>
    <w:p w14:paraId="306E294E" w14:textId="76ABF729" w:rsidR="00F3596F" w:rsidRDefault="004D034F" w:rsidP="001F4A42">
      <w:r>
        <w:rPr>
          <w:b/>
          <w:bCs/>
        </w:rPr>
        <w:t>7</w:t>
      </w:r>
      <w:r>
        <w:tab/>
      </w:r>
      <w:r w:rsidR="00F3596F">
        <w:t xml:space="preserve">Which is </w:t>
      </w:r>
      <w:r w:rsidR="004B78E7">
        <w:t>bigger</w:t>
      </w:r>
      <w:r w:rsidR="00F3596F">
        <w:t xml:space="preserve">, </w:t>
      </w:r>
      <w:r w:rsidR="004B78E7">
        <w:t>35</w:t>
      </w:r>
      <w:r w:rsidR="00F3596F">
        <w:t>% or</w:t>
      </w:r>
      <w:r w:rsidR="00152372">
        <w:t xml:space="preserve"> </w:t>
      </w:r>
      <w:r w:rsidR="00081367" w:rsidRPr="00081367">
        <w:rPr>
          <w:position w:val="-22"/>
        </w:rPr>
        <w:object w:dxaOrig="360" w:dyaOrig="580" w14:anchorId="26938933">
          <v:shape id="_x0000_i1027" type="#_x0000_t75" style="width:18.25pt;height:29pt" o:ole="">
            <v:imagedata r:id="rId31" o:title=""/>
          </v:shape>
          <o:OLEObject Type="Embed" ProgID="Equation.DSMT4" ShapeID="_x0000_i1027" DrawAspect="Content" ObjectID="_1775537183" r:id="rId32"/>
        </w:object>
      </w:r>
      <w:r w:rsidR="00F3596F">
        <w:t>?</w:t>
      </w:r>
    </w:p>
    <w:p w14:paraId="264E226F" w14:textId="09E0BBA7" w:rsidR="003114E3" w:rsidRDefault="00F3596F" w:rsidP="00F3596F">
      <w:r>
        <w:tab/>
        <w:t>Show your working and give a reason for your answer.</w:t>
      </w:r>
    </w:p>
    <w:p w14:paraId="77F9D354" w14:textId="77777777" w:rsidR="00F3596F" w:rsidRDefault="00F3596F" w:rsidP="00F3596F"/>
    <w:p w14:paraId="5074AFDD" w14:textId="77777777" w:rsidR="00F3596F" w:rsidRDefault="00F3596F" w:rsidP="00F3596F"/>
    <w:p w14:paraId="1321B5F4" w14:textId="77777777" w:rsidR="00E33C49" w:rsidRDefault="00E33C49" w:rsidP="00F3596F"/>
    <w:p w14:paraId="69E3FE09" w14:textId="77777777" w:rsidR="00530671" w:rsidRDefault="00530671" w:rsidP="00F3596F"/>
    <w:p w14:paraId="781875AC" w14:textId="77777777" w:rsidR="00F3596F" w:rsidRDefault="00F3596F" w:rsidP="00F3596F"/>
    <w:p w14:paraId="52131D51" w14:textId="77777777" w:rsidR="00252142" w:rsidRDefault="00252142" w:rsidP="00F3596F"/>
    <w:p w14:paraId="59FB46AD" w14:textId="77777777" w:rsidR="00252142" w:rsidRDefault="00252142" w:rsidP="00F3596F"/>
    <w:p w14:paraId="5FD10A44" w14:textId="77777777" w:rsidR="00F3596F" w:rsidRDefault="00F3596F" w:rsidP="00F3596F"/>
    <w:p w14:paraId="6370C2D0" w14:textId="77777777" w:rsidR="00F3596F" w:rsidRDefault="00F3596F" w:rsidP="00F3596F"/>
    <w:p w14:paraId="16A2812D" w14:textId="77777777" w:rsidR="00F3596F" w:rsidRDefault="00F3596F" w:rsidP="00F3596F"/>
    <w:p w14:paraId="70FA5C57" w14:textId="77777777" w:rsidR="00EB7419" w:rsidRDefault="00EB7419" w:rsidP="00F3596F"/>
    <w:p w14:paraId="25C6753C" w14:textId="486B85B1" w:rsidR="007F3997" w:rsidRDefault="007E3B46" w:rsidP="008F656F">
      <w:pPr>
        <w:tabs>
          <w:tab w:val="left" w:pos="567"/>
        </w:tabs>
        <w:spacing w:after="120"/>
        <w:ind w:right="142"/>
      </w:pPr>
      <w:r>
        <w:tab/>
        <w:t>…….</w:t>
      </w:r>
      <w:r w:rsidR="007F3997">
        <w:t>..</w:t>
      </w:r>
      <w:r w:rsidR="007F3997" w:rsidRPr="000C2AAB">
        <w:t>…………………</w:t>
      </w:r>
      <w:r w:rsidR="007F3997">
        <w:t xml:space="preserve">is </w:t>
      </w:r>
      <w:r w:rsidR="004B78E7">
        <w:t xml:space="preserve">bigger </w:t>
      </w:r>
      <w:r w:rsidR="007F3997">
        <w:t>because…</w:t>
      </w:r>
      <w:r w:rsidR="007F3997" w:rsidRPr="000C2AAB">
        <w:t>…………………………………………………………</w:t>
      </w:r>
    </w:p>
    <w:p w14:paraId="27737F6D" w14:textId="1DF15C4A" w:rsidR="007F3997" w:rsidRDefault="00D51A22" w:rsidP="00D51A22">
      <w:pPr>
        <w:tabs>
          <w:tab w:val="left" w:pos="567"/>
          <w:tab w:val="left" w:pos="1134"/>
        </w:tabs>
        <w:ind w:right="142"/>
        <w:jc w:val="center"/>
      </w:pPr>
      <w:r>
        <w:tab/>
        <w:t>..</w:t>
      </w:r>
      <w:r w:rsidR="007E3B46">
        <w:t>…….</w:t>
      </w:r>
      <w:r w:rsidR="007F3997">
        <w:t>...</w:t>
      </w:r>
      <w:r w:rsidR="007F3997" w:rsidRPr="000C2AAB">
        <w:t>………………………………………………………………………………………………</w:t>
      </w:r>
      <w:r w:rsidR="007F3997">
        <w:t xml:space="preserve"> </w:t>
      </w:r>
      <w:r w:rsidR="007F3997" w:rsidRPr="00511C04">
        <w:rPr>
          <w:b/>
          <w:bCs/>
        </w:rPr>
        <w:t>[</w:t>
      </w:r>
      <w:r w:rsidR="006D7373">
        <w:rPr>
          <w:b/>
          <w:bCs/>
        </w:rPr>
        <w:t>3</w:t>
      </w:r>
      <w:r w:rsidR="007F3997" w:rsidRPr="00511C04">
        <w:rPr>
          <w:b/>
          <w:bCs/>
        </w:rPr>
        <w:t>]</w:t>
      </w:r>
    </w:p>
    <w:p w14:paraId="1C347A23" w14:textId="4FB5640D" w:rsidR="00EB7419" w:rsidRDefault="00EB7419">
      <w:pPr>
        <w:spacing w:line="240" w:lineRule="auto"/>
        <w:rPr>
          <w:b/>
          <w:bCs/>
        </w:rPr>
      </w:pPr>
      <w:r>
        <w:rPr>
          <w:b/>
          <w:bCs/>
        </w:rPr>
        <w:br w:type="page"/>
      </w:r>
    </w:p>
    <w:p w14:paraId="7CCC16AB" w14:textId="77777777" w:rsidR="00252142" w:rsidRDefault="00252142" w:rsidP="00B179D3">
      <w:pPr>
        <w:rPr>
          <w:b/>
          <w:bCs/>
        </w:rPr>
      </w:pPr>
    </w:p>
    <w:p w14:paraId="7467A927" w14:textId="17D33211" w:rsidR="003114E3" w:rsidRDefault="00BF2D4E" w:rsidP="00B179D3">
      <w:r>
        <w:rPr>
          <w:b/>
          <w:bCs/>
        </w:rPr>
        <w:t>8</w:t>
      </w:r>
      <w:r>
        <w:tab/>
      </w:r>
      <w:r w:rsidR="004140F1" w:rsidRPr="004140F1">
        <w:t>Complete each statement.</w:t>
      </w:r>
    </w:p>
    <w:p w14:paraId="404CD16E" w14:textId="030319C3" w:rsidR="004140F1" w:rsidRDefault="004140F1" w:rsidP="004140F1"/>
    <w:p w14:paraId="03C7D700" w14:textId="5FF4A6CC" w:rsidR="004140F1" w:rsidRPr="0038602B" w:rsidRDefault="004140F1" w:rsidP="004140F1">
      <w:pPr>
        <w:ind w:firstLine="567"/>
      </w:pPr>
      <w:r w:rsidRPr="00A72B93">
        <w:rPr>
          <w:b/>
          <w:bCs/>
        </w:rPr>
        <w:t>(a)</w:t>
      </w:r>
      <w:r>
        <w:tab/>
      </w:r>
      <w:r>
        <w:tab/>
      </w:r>
      <w:r>
        <w:tab/>
      </w:r>
      <w:r w:rsidR="00516033">
        <w:tab/>
      </w:r>
      <w:r w:rsidR="00516033">
        <w:tab/>
      </w:r>
      <w:r w:rsidR="00A73D52">
        <w:t xml:space="preserve">12.1 </w:t>
      </w:r>
      <w:r w:rsidR="00A73D52">
        <w:rPr>
          <w:rFonts w:cs="Arial"/>
        </w:rPr>
        <w:t xml:space="preserve">÷ 0.5 </w:t>
      </w:r>
      <w:r w:rsidR="00516033">
        <w:t xml:space="preserve">= </w:t>
      </w:r>
      <w:r w:rsidR="0068178D">
        <w:t>……………..</w:t>
      </w:r>
      <w:r w:rsidR="0068178D">
        <w:tab/>
      </w:r>
      <w:r w:rsidR="0068178D">
        <w:tab/>
      </w:r>
      <w:r w:rsidR="0068178D">
        <w:tab/>
      </w:r>
      <w:r w:rsidR="0068178D">
        <w:tab/>
      </w:r>
      <w:r w:rsidR="0068178D">
        <w:tab/>
      </w:r>
      <w:r w:rsidR="0068178D">
        <w:tab/>
        <w:t xml:space="preserve">     </w:t>
      </w:r>
      <w:r w:rsidR="0068178D" w:rsidRPr="0068178D">
        <w:rPr>
          <w:b/>
          <w:bCs/>
        </w:rPr>
        <w:t>[1]</w:t>
      </w:r>
    </w:p>
    <w:p w14:paraId="06EAFF7C" w14:textId="77777777" w:rsidR="00B179D3" w:rsidRDefault="00B179D3" w:rsidP="00B179D3"/>
    <w:p w14:paraId="34CACFB1" w14:textId="6E7C6E7A" w:rsidR="00A72B93" w:rsidRPr="0038602B" w:rsidRDefault="00A72B93" w:rsidP="00A72B93">
      <w:pPr>
        <w:ind w:firstLine="567"/>
      </w:pPr>
      <w:r w:rsidRPr="00A72B93">
        <w:rPr>
          <w:b/>
          <w:bCs/>
        </w:rPr>
        <w:t>(</w:t>
      </w:r>
      <w:r>
        <w:rPr>
          <w:b/>
          <w:bCs/>
        </w:rPr>
        <w:t>b</w:t>
      </w:r>
      <w:r w:rsidRPr="00A72B93">
        <w:rPr>
          <w:b/>
          <w:bCs/>
        </w:rPr>
        <w:t>)</w:t>
      </w:r>
      <w:r>
        <w:tab/>
      </w:r>
      <w:r w:rsidR="00D37958">
        <w:tab/>
      </w:r>
      <w:r>
        <w:tab/>
      </w:r>
      <w:r>
        <w:tab/>
        <w:t>…………….</w:t>
      </w:r>
      <w:r w:rsidR="0001669C">
        <w:t xml:space="preserve"> </w:t>
      </w:r>
      <w:r w:rsidR="0001669C">
        <w:sym w:font="Symbol" w:char="F0B4"/>
      </w:r>
      <w:r w:rsidR="0001669C">
        <w:t xml:space="preserve"> 3 = 15.09</w:t>
      </w:r>
      <w:r>
        <w:tab/>
      </w:r>
      <w:r>
        <w:tab/>
      </w:r>
      <w:r>
        <w:tab/>
      </w:r>
      <w:r>
        <w:tab/>
      </w:r>
      <w:r>
        <w:tab/>
      </w:r>
      <w:r>
        <w:tab/>
      </w:r>
      <w:r>
        <w:tab/>
        <w:t xml:space="preserve">     </w:t>
      </w:r>
      <w:r w:rsidRPr="0068178D">
        <w:rPr>
          <w:b/>
          <w:bCs/>
        </w:rPr>
        <w:t>[</w:t>
      </w:r>
      <w:r>
        <w:rPr>
          <w:b/>
          <w:bCs/>
        </w:rPr>
        <w:t>2</w:t>
      </w:r>
      <w:r w:rsidRPr="0068178D">
        <w:rPr>
          <w:b/>
          <w:bCs/>
        </w:rPr>
        <w:t>]</w:t>
      </w:r>
    </w:p>
    <w:p w14:paraId="5E7B21C1" w14:textId="77777777" w:rsidR="00A72B93" w:rsidRDefault="00A72B93" w:rsidP="00B179D3"/>
    <w:p w14:paraId="6FF7F5B7" w14:textId="77777777" w:rsidR="00BF2D4E" w:rsidRDefault="00BF2D4E" w:rsidP="00B179D3"/>
    <w:p w14:paraId="3C8E6E69" w14:textId="6852523E" w:rsidR="00BF2D4E" w:rsidRDefault="00252142" w:rsidP="00B179D3">
      <w:pPr>
        <w:rPr>
          <w:bCs/>
        </w:rPr>
      </w:pPr>
      <w:r>
        <w:rPr>
          <w:b/>
          <w:bCs/>
        </w:rPr>
        <w:t>9</w:t>
      </w:r>
      <w:r>
        <w:tab/>
      </w:r>
      <w:r w:rsidRPr="003A19C4">
        <w:rPr>
          <w:b/>
        </w:rPr>
        <w:t>(</w:t>
      </w:r>
      <w:r>
        <w:rPr>
          <w:b/>
        </w:rPr>
        <w:t>a</w:t>
      </w:r>
      <w:r w:rsidRPr="003A19C4">
        <w:rPr>
          <w:b/>
        </w:rPr>
        <w:t>)</w:t>
      </w:r>
      <w:r>
        <w:rPr>
          <w:b/>
        </w:rPr>
        <w:tab/>
      </w:r>
      <w:r w:rsidR="00A01718">
        <w:rPr>
          <w:bCs/>
        </w:rPr>
        <w:t xml:space="preserve">Five pears </w:t>
      </w:r>
      <w:r>
        <w:rPr>
          <w:bCs/>
        </w:rPr>
        <w:t>cost £1.</w:t>
      </w:r>
      <w:r w:rsidR="00A01718">
        <w:rPr>
          <w:bCs/>
        </w:rPr>
        <w:t>60</w:t>
      </w:r>
      <w:r w:rsidR="004F460C">
        <w:rPr>
          <w:bCs/>
        </w:rPr>
        <w:t>.</w:t>
      </w:r>
    </w:p>
    <w:p w14:paraId="33844DF4" w14:textId="77777777" w:rsidR="004F460C" w:rsidRDefault="004F460C" w:rsidP="00B179D3">
      <w:pPr>
        <w:rPr>
          <w:bCs/>
        </w:rPr>
      </w:pPr>
    </w:p>
    <w:p w14:paraId="6191597F" w14:textId="1B3999F9" w:rsidR="004F460C" w:rsidRDefault="004F460C" w:rsidP="00B179D3">
      <w:r>
        <w:rPr>
          <w:bCs/>
        </w:rPr>
        <w:tab/>
      </w:r>
      <w:r>
        <w:rPr>
          <w:bCs/>
        </w:rPr>
        <w:tab/>
        <w:t xml:space="preserve">Find the cost of </w:t>
      </w:r>
      <w:r w:rsidR="00A01718">
        <w:rPr>
          <w:bCs/>
        </w:rPr>
        <w:t xml:space="preserve">four </w:t>
      </w:r>
      <w:r>
        <w:rPr>
          <w:bCs/>
        </w:rPr>
        <w:t xml:space="preserve">of these </w:t>
      </w:r>
      <w:r w:rsidR="00A01718">
        <w:rPr>
          <w:bCs/>
        </w:rPr>
        <w:t>pears</w:t>
      </w:r>
      <w:r>
        <w:rPr>
          <w:bCs/>
        </w:rPr>
        <w:t>.</w:t>
      </w:r>
    </w:p>
    <w:p w14:paraId="75251217" w14:textId="77777777" w:rsidR="00BF2D4E" w:rsidRDefault="00BF2D4E" w:rsidP="00B179D3"/>
    <w:p w14:paraId="264A78D6" w14:textId="77777777" w:rsidR="00BF2D4E" w:rsidRDefault="00BF2D4E" w:rsidP="00B179D3"/>
    <w:p w14:paraId="33CF11B2" w14:textId="77777777" w:rsidR="00BF2D4E" w:rsidRDefault="00BF2D4E" w:rsidP="00B179D3"/>
    <w:p w14:paraId="12111295" w14:textId="77777777" w:rsidR="00BF2D4E" w:rsidRDefault="00BF2D4E" w:rsidP="00B179D3"/>
    <w:p w14:paraId="7D0A677E" w14:textId="77777777" w:rsidR="00E44218" w:rsidRDefault="00E44218" w:rsidP="00B179D3"/>
    <w:p w14:paraId="629E4D36" w14:textId="77777777" w:rsidR="00BF2D4E" w:rsidRDefault="00BF2D4E" w:rsidP="00B179D3"/>
    <w:p w14:paraId="2E0FC3F6" w14:textId="77777777" w:rsidR="00CA5DAD" w:rsidRDefault="00CA5DAD" w:rsidP="00B179D3"/>
    <w:p w14:paraId="3CF5D092" w14:textId="77777777" w:rsidR="00784A99" w:rsidRDefault="00784A99" w:rsidP="00B179D3"/>
    <w:p w14:paraId="23662907" w14:textId="77777777" w:rsidR="00784A99" w:rsidRDefault="00784A99" w:rsidP="00B179D3"/>
    <w:p w14:paraId="4B68BB90" w14:textId="77777777" w:rsidR="00784A99" w:rsidRDefault="00784A99" w:rsidP="00B179D3"/>
    <w:p w14:paraId="1D35A9BC" w14:textId="77777777" w:rsidR="00784A99" w:rsidRDefault="00784A99" w:rsidP="00B179D3"/>
    <w:p w14:paraId="7288B4E1" w14:textId="77777777" w:rsidR="00CA5DAD" w:rsidRDefault="00CA5DAD" w:rsidP="00CA5DAD"/>
    <w:p w14:paraId="117E3370" w14:textId="485F9BA2" w:rsidR="00CA5DAD" w:rsidRPr="008A5B93" w:rsidRDefault="00CA5DAD" w:rsidP="00CA5DAD">
      <w:pPr>
        <w:ind w:right="142"/>
        <w:jc w:val="right"/>
      </w:pPr>
      <w:r w:rsidRPr="00E44218">
        <w:rPr>
          <w:b/>
          <w:bCs/>
        </w:rPr>
        <w:t>(a)</w:t>
      </w:r>
      <w:r w:rsidR="00E44218">
        <w:t xml:space="preserve">   £ </w:t>
      </w:r>
      <w:r w:rsidRPr="008A5B93">
        <w:t xml:space="preserve">……….……..…….………………. </w:t>
      </w:r>
      <w:r w:rsidRPr="008A5B93">
        <w:rPr>
          <w:b/>
        </w:rPr>
        <w:t>[</w:t>
      </w:r>
      <w:r w:rsidR="00D37B8E">
        <w:rPr>
          <w:b/>
        </w:rPr>
        <w:t>2</w:t>
      </w:r>
      <w:r w:rsidRPr="008A5B93">
        <w:rPr>
          <w:b/>
        </w:rPr>
        <w:t>]</w:t>
      </w:r>
    </w:p>
    <w:p w14:paraId="6D333937" w14:textId="77777777" w:rsidR="00CA5DAD" w:rsidRDefault="00CA5DAD" w:rsidP="00B179D3"/>
    <w:p w14:paraId="6DCA34F1" w14:textId="43D723C1" w:rsidR="00784A99" w:rsidRPr="00784A99" w:rsidRDefault="00CE4273" w:rsidP="00784A99">
      <w:pPr>
        <w:ind w:left="1134" w:hanging="564"/>
        <w:rPr>
          <w:bCs/>
        </w:rPr>
      </w:pPr>
      <w:r w:rsidRPr="003A19C4">
        <w:rPr>
          <w:b/>
        </w:rPr>
        <w:t>(</w:t>
      </w:r>
      <w:r>
        <w:rPr>
          <w:b/>
        </w:rPr>
        <w:t>b</w:t>
      </w:r>
      <w:r w:rsidRPr="003A19C4">
        <w:rPr>
          <w:b/>
        </w:rPr>
        <w:t>)</w:t>
      </w:r>
      <w:r>
        <w:rPr>
          <w:b/>
        </w:rPr>
        <w:tab/>
      </w:r>
      <w:r w:rsidR="00784A99" w:rsidRPr="00784A99">
        <w:rPr>
          <w:bCs/>
        </w:rPr>
        <w:t xml:space="preserve">By rounding each value to </w:t>
      </w:r>
      <w:r w:rsidR="00784A99" w:rsidRPr="001104FD">
        <w:rPr>
          <w:b/>
        </w:rPr>
        <w:t>one</w:t>
      </w:r>
      <w:r w:rsidR="00784A99" w:rsidRPr="00784A99">
        <w:rPr>
          <w:bCs/>
        </w:rPr>
        <w:t xml:space="preserve"> significant figure, estimate the cost of </w:t>
      </w:r>
      <w:r w:rsidR="00861961">
        <w:rPr>
          <w:bCs/>
        </w:rPr>
        <w:t>7.3</w:t>
      </w:r>
      <w:r w:rsidR="00784A99" w:rsidRPr="00456F22">
        <w:rPr>
          <w:bCs/>
          <w:sz w:val="12"/>
          <w:szCs w:val="12"/>
        </w:rPr>
        <w:t> </w:t>
      </w:r>
      <w:r w:rsidR="00784A99" w:rsidRPr="00784A99">
        <w:rPr>
          <w:bCs/>
        </w:rPr>
        <w:t xml:space="preserve">kg of </w:t>
      </w:r>
      <w:r w:rsidR="00A01718">
        <w:rPr>
          <w:bCs/>
        </w:rPr>
        <w:t>potatoes</w:t>
      </w:r>
      <w:r w:rsidR="00A01718" w:rsidRPr="00784A99">
        <w:rPr>
          <w:bCs/>
        </w:rPr>
        <w:t xml:space="preserve"> </w:t>
      </w:r>
      <w:r w:rsidR="00784A99" w:rsidRPr="00784A99">
        <w:rPr>
          <w:bCs/>
        </w:rPr>
        <w:t xml:space="preserve">at </w:t>
      </w:r>
      <w:r w:rsidR="00861961">
        <w:rPr>
          <w:bCs/>
        </w:rPr>
        <w:t>62</w:t>
      </w:r>
      <w:r w:rsidR="00861961" w:rsidRPr="00784A99">
        <w:rPr>
          <w:bCs/>
        </w:rPr>
        <w:t xml:space="preserve">p </w:t>
      </w:r>
      <w:r w:rsidR="00784A99" w:rsidRPr="00784A99">
        <w:rPr>
          <w:bCs/>
        </w:rPr>
        <w:t>per kg.</w:t>
      </w:r>
    </w:p>
    <w:p w14:paraId="2A21B3BA" w14:textId="015DE463" w:rsidR="00CA5DAD" w:rsidRDefault="00784A99" w:rsidP="00784A99">
      <w:r w:rsidRPr="00784A99">
        <w:rPr>
          <w:bCs/>
        </w:rPr>
        <w:tab/>
      </w:r>
      <w:r w:rsidRPr="00784A99">
        <w:rPr>
          <w:bCs/>
        </w:rPr>
        <w:tab/>
        <w:t>Give your answer in pounds.</w:t>
      </w:r>
    </w:p>
    <w:p w14:paraId="0611784C" w14:textId="77777777" w:rsidR="00CA5DAD" w:rsidRDefault="00CA5DAD" w:rsidP="00B179D3"/>
    <w:p w14:paraId="7CDEA13A" w14:textId="77777777" w:rsidR="00784A99" w:rsidRDefault="00784A99" w:rsidP="00B179D3"/>
    <w:p w14:paraId="2DFF8699" w14:textId="77777777" w:rsidR="00784A99" w:rsidRDefault="00784A99" w:rsidP="00B179D3"/>
    <w:p w14:paraId="031DAE74" w14:textId="77777777" w:rsidR="00784A99" w:rsidRDefault="00784A99" w:rsidP="00B179D3"/>
    <w:p w14:paraId="1C4C830C" w14:textId="77777777" w:rsidR="00784A99" w:rsidRDefault="00784A99" w:rsidP="00B179D3"/>
    <w:p w14:paraId="08DE185D" w14:textId="77777777" w:rsidR="00784A99" w:rsidRDefault="00784A99" w:rsidP="00B179D3"/>
    <w:p w14:paraId="40C0CBF9" w14:textId="77777777" w:rsidR="00784A99" w:rsidRDefault="00784A99" w:rsidP="00B179D3"/>
    <w:p w14:paraId="11FC8C93" w14:textId="77777777" w:rsidR="00784A99" w:rsidRDefault="00784A99" w:rsidP="00B179D3"/>
    <w:p w14:paraId="28835F94" w14:textId="77777777" w:rsidR="00784A99" w:rsidRDefault="00784A99" w:rsidP="00B179D3"/>
    <w:p w14:paraId="56A07472" w14:textId="77777777" w:rsidR="00784A99" w:rsidRDefault="00784A99" w:rsidP="00B179D3"/>
    <w:p w14:paraId="6E205E7D" w14:textId="77777777" w:rsidR="00784A99" w:rsidRDefault="00784A99" w:rsidP="00B179D3"/>
    <w:p w14:paraId="25C50941" w14:textId="77777777" w:rsidR="00784A99" w:rsidRDefault="00784A99" w:rsidP="00B179D3"/>
    <w:p w14:paraId="22A8E4BB" w14:textId="77777777" w:rsidR="00784A99" w:rsidRDefault="00784A99" w:rsidP="00B179D3"/>
    <w:p w14:paraId="07B4422A" w14:textId="77777777" w:rsidR="00784A99" w:rsidRDefault="00784A99" w:rsidP="00B179D3"/>
    <w:p w14:paraId="22B74DF4" w14:textId="77777777" w:rsidR="00784A99" w:rsidRDefault="00784A99" w:rsidP="00B179D3"/>
    <w:p w14:paraId="56B663D8" w14:textId="77777777" w:rsidR="00784A99" w:rsidRDefault="00784A99" w:rsidP="00B179D3"/>
    <w:p w14:paraId="49D03EFE" w14:textId="77777777" w:rsidR="00784A99" w:rsidRDefault="00784A99" w:rsidP="00B179D3"/>
    <w:p w14:paraId="7F8D1A76" w14:textId="77777777" w:rsidR="00784A99" w:rsidRDefault="00784A99" w:rsidP="00B179D3"/>
    <w:p w14:paraId="3C5573D6" w14:textId="77777777" w:rsidR="00784A99" w:rsidRDefault="00784A99" w:rsidP="00B179D3"/>
    <w:p w14:paraId="4D6E5AF9" w14:textId="77777777" w:rsidR="00784A99" w:rsidRPr="00D63F9E" w:rsidRDefault="00784A99" w:rsidP="00784A99">
      <w:pPr>
        <w:pStyle w:val="ListParagraph"/>
        <w:tabs>
          <w:tab w:val="left" w:pos="1134"/>
        </w:tabs>
        <w:ind w:left="0"/>
      </w:pPr>
    </w:p>
    <w:p w14:paraId="1DA4D04F" w14:textId="1A6E32F5" w:rsidR="00784A99" w:rsidRPr="008A5B93" w:rsidRDefault="00784A99" w:rsidP="00784A99">
      <w:pPr>
        <w:ind w:right="142"/>
        <w:jc w:val="right"/>
      </w:pPr>
      <w:r w:rsidRPr="00E44218">
        <w:rPr>
          <w:b/>
          <w:bCs/>
        </w:rPr>
        <w:t>(</w:t>
      </w:r>
      <w:r>
        <w:rPr>
          <w:b/>
          <w:bCs/>
        </w:rPr>
        <w:t>b</w:t>
      </w:r>
      <w:r w:rsidRPr="00E44218">
        <w:rPr>
          <w:b/>
          <w:bCs/>
        </w:rPr>
        <w:t>)</w:t>
      </w:r>
      <w:r>
        <w:t xml:space="preserve">   £ </w:t>
      </w:r>
      <w:r w:rsidRPr="008A5B93">
        <w:t xml:space="preserve">……….……..…….………………. </w:t>
      </w:r>
      <w:r w:rsidRPr="008A5B93">
        <w:rPr>
          <w:b/>
        </w:rPr>
        <w:t>[</w:t>
      </w:r>
      <w:r>
        <w:rPr>
          <w:b/>
        </w:rPr>
        <w:t>3</w:t>
      </w:r>
      <w:r w:rsidRPr="008A5B93">
        <w:rPr>
          <w:b/>
        </w:rPr>
        <w:t>]</w:t>
      </w:r>
    </w:p>
    <w:p w14:paraId="6751EFEE" w14:textId="5FF61350" w:rsidR="002546E4" w:rsidRDefault="002546E4">
      <w:pPr>
        <w:spacing w:line="240" w:lineRule="auto"/>
      </w:pPr>
      <w:r>
        <w:br w:type="page"/>
      </w:r>
    </w:p>
    <w:p w14:paraId="50AD1ACC" w14:textId="77777777" w:rsidR="0052465C" w:rsidRDefault="0052465C" w:rsidP="008945CF">
      <w:pPr>
        <w:rPr>
          <w:b/>
          <w:bCs/>
        </w:rPr>
      </w:pPr>
    </w:p>
    <w:p w14:paraId="25D9B077" w14:textId="1E0F6BF3" w:rsidR="008945CF" w:rsidRDefault="008945CF" w:rsidP="008945CF">
      <w:r>
        <w:rPr>
          <w:b/>
          <w:bCs/>
        </w:rPr>
        <w:t>10</w:t>
      </w:r>
      <w:r w:rsidR="00DC4BA8">
        <w:tab/>
      </w:r>
      <w:r>
        <w:t>Choose a word from this list which best describes each statement.</w:t>
      </w:r>
    </w:p>
    <w:p w14:paraId="2B537D81" w14:textId="77777777" w:rsidR="008945CF" w:rsidRDefault="008945CF" w:rsidP="008945CF"/>
    <w:p w14:paraId="75613DDB" w14:textId="3D028126" w:rsidR="00BF2D4E" w:rsidRDefault="008945CF" w:rsidP="008945CF">
      <w:r>
        <w:tab/>
        <w:t>Equation  Expression  Formula  Inequality  Term</w:t>
      </w:r>
    </w:p>
    <w:p w14:paraId="470D26ED" w14:textId="77777777" w:rsidR="00DC4BA8" w:rsidRDefault="00DC4BA8" w:rsidP="00B179D3"/>
    <w:p w14:paraId="6391AA4A" w14:textId="53E32F9D" w:rsidR="00F91501" w:rsidRPr="00F91501" w:rsidRDefault="00F91501" w:rsidP="00F91501">
      <w:pPr>
        <w:pStyle w:val="1a"/>
        <w:tabs>
          <w:tab w:val="clear" w:pos="454"/>
          <w:tab w:val="clear" w:pos="907"/>
          <w:tab w:val="clear" w:pos="1361"/>
        </w:tabs>
        <w:ind w:left="0" w:firstLine="0"/>
        <w:rPr>
          <w:bCs/>
        </w:rPr>
      </w:pPr>
      <w:r>
        <w:rPr>
          <w:b/>
        </w:rPr>
        <w:tab/>
      </w:r>
      <w:r w:rsidRPr="003A19C4">
        <w:rPr>
          <w:b/>
        </w:rPr>
        <w:t>(</w:t>
      </w:r>
      <w:r>
        <w:rPr>
          <w:b/>
        </w:rPr>
        <w:t>a</w:t>
      </w:r>
      <w:r w:rsidRPr="003A19C4">
        <w:rPr>
          <w:b/>
        </w:rPr>
        <w:t>)</w:t>
      </w:r>
      <w:r>
        <w:rPr>
          <w:b/>
        </w:rPr>
        <w:tab/>
      </w:r>
      <w:r w:rsidR="00505BE9" w:rsidRPr="002C7123">
        <w:rPr>
          <w:b/>
          <w:position w:val="-6"/>
        </w:rPr>
        <w:object w:dxaOrig="460" w:dyaOrig="260" w14:anchorId="7462F68A">
          <v:shape id="_x0000_i1028" type="#_x0000_t75" style="width:23.4pt;height:13.55pt" o:ole="">
            <v:imagedata r:id="rId33" o:title=""/>
          </v:shape>
          <o:OLEObject Type="Embed" ProgID="Equation.DSMT4" ShapeID="_x0000_i1028" DrawAspect="Content" ObjectID="_1775537184" r:id="rId34"/>
        </w:object>
      </w:r>
      <w:r w:rsidR="00507453">
        <w:rPr>
          <w:bCs/>
        </w:rPr>
        <w:t>= 45</w:t>
      </w:r>
      <w:r w:rsidR="001F16B2">
        <w:rPr>
          <w:bCs/>
          <w:i/>
          <w:iCs/>
        </w:rPr>
        <w:tab/>
      </w:r>
      <w:r w:rsidR="001F16B2">
        <w:rPr>
          <w:bCs/>
          <w:i/>
          <w:iCs/>
        </w:rPr>
        <w:tab/>
      </w:r>
      <w:r w:rsidR="001F16B2">
        <w:rPr>
          <w:bCs/>
          <w:i/>
          <w:iCs/>
        </w:rPr>
        <w:tab/>
      </w:r>
      <w:r w:rsidR="001F16B2">
        <w:rPr>
          <w:bCs/>
          <w:i/>
          <w:iCs/>
        </w:rPr>
        <w:tab/>
      </w:r>
      <w:r w:rsidR="001F16B2">
        <w:rPr>
          <w:bCs/>
          <w:i/>
          <w:iCs/>
        </w:rPr>
        <w:tab/>
      </w:r>
      <w:r w:rsidR="001F16B2">
        <w:rPr>
          <w:bCs/>
          <w:i/>
          <w:iCs/>
        </w:rPr>
        <w:tab/>
      </w:r>
      <w:r w:rsidR="001F16B2">
        <w:rPr>
          <w:bCs/>
          <w:i/>
          <w:iCs/>
        </w:rPr>
        <w:tab/>
      </w:r>
      <w:r w:rsidR="001F16B2" w:rsidRPr="00E44218">
        <w:rPr>
          <w:b/>
          <w:bCs/>
        </w:rPr>
        <w:t>(</w:t>
      </w:r>
      <w:r w:rsidR="003438A9">
        <w:rPr>
          <w:b/>
          <w:bCs/>
        </w:rPr>
        <w:t>a</w:t>
      </w:r>
      <w:r w:rsidR="001F16B2" w:rsidRPr="00E44218">
        <w:rPr>
          <w:b/>
          <w:bCs/>
        </w:rPr>
        <w:t>)</w:t>
      </w:r>
      <w:r w:rsidR="001F16B2">
        <w:t xml:space="preserve">    </w:t>
      </w:r>
      <w:r w:rsidR="001F16B2" w:rsidRPr="008A5B93">
        <w:t xml:space="preserve">……….……..…….………………. </w:t>
      </w:r>
      <w:r w:rsidR="001F16B2" w:rsidRPr="008A5B93">
        <w:rPr>
          <w:b/>
        </w:rPr>
        <w:t>[</w:t>
      </w:r>
      <w:r w:rsidR="001F16B2">
        <w:rPr>
          <w:b/>
        </w:rPr>
        <w:t>1</w:t>
      </w:r>
      <w:r w:rsidR="001F16B2" w:rsidRPr="008A5B93">
        <w:rPr>
          <w:b/>
        </w:rPr>
        <w:t>]</w:t>
      </w:r>
    </w:p>
    <w:p w14:paraId="02110671" w14:textId="77777777" w:rsidR="00DC4BA8" w:rsidRDefault="00DC4BA8" w:rsidP="00B179D3"/>
    <w:p w14:paraId="3C0A536D" w14:textId="3B698A49" w:rsidR="001F16B2" w:rsidRPr="00F91501" w:rsidRDefault="001F16B2" w:rsidP="001F16B2">
      <w:pPr>
        <w:pStyle w:val="1a"/>
        <w:tabs>
          <w:tab w:val="clear" w:pos="454"/>
          <w:tab w:val="clear" w:pos="907"/>
          <w:tab w:val="clear" w:pos="1361"/>
        </w:tabs>
        <w:ind w:left="0" w:firstLine="0"/>
        <w:rPr>
          <w:bCs/>
        </w:rPr>
      </w:pPr>
      <w:r>
        <w:rPr>
          <w:b/>
        </w:rPr>
        <w:tab/>
      </w:r>
      <w:r w:rsidRPr="003A19C4">
        <w:rPr>
          <w:b/>
        </w:rPr>
        <w:t>(</w:t>
      </w:r>
      <w:r>
        <w:rPr>
          <w:b/>
        </w:rPr>
        <w:t>b</w:t>
      </w:r>
      <w:r w:rsidRPr="003A19C4">
        <w:rPr>
          <w:b/>
        </w:rPr>
        <w:t>)</w:t>
      </w:r>
      <w:r>
        <w:rPr>
          <w:b/>
        </w:rPr>
        <w:tab/>
      </w:r>
      <w:r w:rsidR="00507453">
        <w:rPr>
          <w:bCs/>
        </w:rPr>
        <w:t>6</w:t>
      </w:r>
      <w:r w:rsidR="00507453" w:rsidRPr="00B6511F">
        <w:rPr>
          <w:bCs/>
          <w:i/>
          <w:iCs/>
        </w:rPr>
        <w:t>a</w:t>
      </w:r>
      <w:r w:rsidR="00507453">
        <w:rPr>
          <w:bCs/>
        </w:rPr>
        <w:t xml:space="preserve"> – 2</w:t>
      </w:r>
      <w:r w:rsidR="00507453" w:rsidRPr="00B6511F">
        <w:rPr>
          <w:bCs/>
          <w:i/>
          <w:iCs/>
        </w:rPr>
        <w:t>b</w:t>
      </w:r>
      <w:r w:rsidR="003438A9">
        <w:rPr>
          <w:bCs/>
        </w:rPr>
        <w:tab/>
      </w:r>
      <w:r>
        <w:rPr>
          <w:bCs/>
          <w:i/>
          <w:iCs/>
        </w:rPr>
        <w:tab/>
      </w:r>
      <w:r>
        <w:rPr>
          <w:bCs/>
          <w:i/>
          <w:iCs/>
        </w:rPr>
        <w:tab/>
      </w:r>
      <w:r>
        <w:rPr>
          <w:bCs/>
          <w:i/>
          <w:iCs/>
        </w:rPr>
        <w:tab/>
      </w:r>
      <w:r>
        <w:rPr>
          <w:bCs/>
          <w:i/>
          <w:iCs/>
        </w:rPr>
        <w:tab/>
      </w:r>
      <w:r>
        <w:rPr>
          <w:bCs/>
          <w:i/>
          <w:iCs/>
        </w:rPr>
        <w:tab/>
      </w:r>
      <w:r>
        <w:rPr>
          <w:bCs/>
          <w:i/>
          <w:iCs/>
        </w:rPr>
        <w:tab/>
      </w:r>
      <w:r w:rsidRPr="00E44218">
        <w:rPr>
          <w:b/>
          <w:bCs/>
        </w:rPr>
        <w:t>(</w:t>
      </w:r>
      <w:r>
        <w:rPr>
          <w:b/>
          <w:bCs/>
        </w:rPr>
        <w:t>b</w:t>
      </w:r>
      <w:r w:rsidRPr="00E44218">
        <w:rPr>
          <w:b/>
          <w:bCs/>
        </w:rPr>
        <w:t>)</w:t>
      </w:r>
      <w:r>
        <w:t xml:space="preserve">    </w:t>
      </w:r>
      <w:r w:rsidRPr="008A5B93">
        <w:t xml:space="preserve">……….……..…….………………. </w:t>
      </w:r>
      <w:r w:rsidRPr="008A5B93">
        <w:rPr>
          <w:b/>
        </w:rPr>
        <w:t>[</w:t>
      </w:r>
      <w:r>
        <w:rPr>
          <w:b/>
        </w:rPr>
        <w:t>1</w:t>
      </w:r>
      <w:r w:rsidRPr="008A5B93">
        <w:rPr>
          <w:b/>
        </w:rPr>
        <w:t>]</w:t>
      </w:r>
    </w:p>
    <w:p w14:paraId="04A00986" w14:textId="77777777" w:rsidR="00DC4BA8" w:rsidRDefault="00DC4BA8" w:rsidP="00B179D3"/>
    <w:p w14:paraId="543F3A76" w14:textId="77777777" w:rsidR="00DC4BA8" w:rsidRDefault="00DC4BA8" w:rsidP="00B179D3"/>
    <w:p w14:paraId="29535AAB" w14:textId="7F60CF46" w:rsidR="00415E49" w:rsidRDefault="003438A9" w:rsidP="00415E49">
      <w:r>
        <w:rPr>
          <w:b/>
          <w:bCs/>
        </w:rPr>
        <w:t>11</w:t>
      </w:r>
      <w:r>
        <w:tab/>
      </w:r>
      <w:r w:rsidR="00415E49">
        <w:t xml:space="preserve">A </w:t>
      </w:r>
      <w:r w:rsidR="00330066">
        <w:t xml:space="preserve">box </w:t>
      </w:r>
      <w:r w:rsidR="00415E49">
        <w:t xml:space="preserve">contains only red, green and blue </w:t>
      </w:r>
      <w:r w:rsidR="00330066">
        <w:t>crayons</w:t>
      </w:r>
      <w:r w:rsidR="00415E49">
        <w:t>.</w:t>
      </w:r>
    </w:p>
    <w:p w14:paraId="7DCA158E" w14:textId="77777777" w:rsidR="00415E49" w:rsidRDefault="00415E49" w:rsidP="00415E49"/>
    <w:p w14:paraId="4CA9D4B5" w14:textId="5C8123A1" w:rsidR="00415E49" w:rsidRDefault="00330066" w:rsidP="00BA0213">
      <w:pPr>
        <w:pStyle w:val="ListParagraph"/>
        <w:numPr>
          <w:ilvl w:val="0"/>
          <w:numId w:val="7"/>
        </w:numPr>
        <w:tabs>
          <w:tab w:val="clear" w:pos="567"/>
        </w:tabs>
        <w:ind w:left="1134" w:hanging="567"/>
      </w:pPr>
      <w:r>
        <w:t xml:space="preserve">5 </w:t>
      </w:r>
      <w:r w:rsidR="00415E49">
        <w:t xml:space="preserve">of the </w:t>
      </w:r>
      <w:r>
        <w:t>crayons</w:t>
      </w:r>
      <w:r w:rsidR="00415E49">
        <w:t xml:space="preserve"> are red.</w:t>
      </w:r>
    </w:p>
    <w:p w14:paraId="2A5201CA" w14:textId="0ACE4A75" w:rsidR="00415E49" w:rsidRDefault="00330066" w:rsidP="00BA0213">
      <w:pPr>
        <w:pStyle w:val="ListParagraph"/>
        <w:numPr>
          <w:ilvl w:val="0"/>
          <w:numId w:val="7"/>
        </w:numPr>
        <w:tabs>
          <w:tab w:val="clear" w:pos="567"/>
        </w:tabs>
        <w:ind w:left="1134" w:hanging="567"/>
      </w:pPr>
      <w:r>
        <w:t xml:space="preserve">18 </w:t>
      </w:r>
      <w:r w:rsidR="00415E49">
        <w:t xml:space="preserve">of the </w:t>
      </w:r>
      <w:r>
        <w:t>crayons</w:t>
      </w:r>
      <w:r w:rsidR="00415E49">
        <w:t xml:space="preserve"> are green.</w:t>
      </w:r>
    </w:p>
    <w:p w14:paraId="271B7AA6" w14:textId="270B20C1" w:rsidR="00415E49" w:rsidRDefault="00415E49" w:rsidP="00BA0213">
      <w:pPr>
        <w:pStyle w:val="ListParagraph"/>
        <w:numPr>
          <w:ilvl w:val="0"/>
          <w:numId w:val="7"/>
        </w:numPr>
        <w:tabs>
          <w:tab w:val="clear" w:pos="567"/>
        </w:tabs>
        <w:ind w:left="1134" w:hanging="567"/>
      </w:pPr>
      <w:r>
        <w:t xml:space="preserve">The rest of the </w:t>
      </w:r>
      <w:r w:rsidR="00330066">
        <w:t>crayons</w:t>
      </w:r>
      <w:r>
        <w:t xml:space="preserve"> are blue.</w:t>
      </w:r>
    </w:p>
    <w:p w14:paraId="643D0B18" w14:textId="77777777" w:rsidR="00415E49" w:rsidRDefault="00415E49" w:rsidP="00415E49"/>
    <w:p w14:paraId="14DF7AED" w14:textId="3CB98128" w:rsidR="00415E49" w:rsidRDefault="00415E49" w:rsidP="00415E49">
      <w:r>
        <w:tab/>
      </w:r>
      <w:r w:rsidR="00330066">
        <w:t xml:space="preserve">Amos </w:t>
      </w:r>
      <w:r>
        <w:t xml:space="preserve">chooses one </w:t>
      </w:r>
      <w:r w:rsidR="00330066">
        <w:t xml:space="preserve">crayon </w:t>
      </w:r>
      <w:r>
        <w:t xml:space="preserve">at random from the </w:t>
      </w:r>
      <w:r w:rsidR="00330066">
        <w:t>box</w:t>
      </w:r>
      <w:r>
        <w:t>.</w:t>
      </w:r>
    </w:p>
    <w:p w14:paraId="0618F513" w14:textId="77777777" w:rsidR="00285FBD" w:rsidRPr="00285FBD" w:rsidRDefault="00285FBD" w:rsidP="001F4A42">
      <w:pPr>
        <w:rPr>
          <w:sz w:val="12"/>
          <w:szCs w:val="12"/>
        </w:rPr>
      </w:pPr>
    </w:p>
    <w:p w14:paraId="0D2DFD7D" w14:textId="27370DCB" w:rsidR="00415E49" w:rsidRDefault="00415E49" w:rsidP="001F4A42">
      <w:r>
        <w:tab/>
        <w:t xml:space="preserve">The probability that this is a green </w:t>
      </w:r>
      <w:r w:rsidR="00330066">
        <w:t xml:space="preserve">crayon </w:t>
      </w:r>
      <w:r>
        <w:t xml:space="preserve">is </w:t>
      </w:r>
      <w:r w:rsidR="000A44A5" w:rsidRPr="00FE497F">
        <w:rPr>
          <w:position w:val="-22"/>
        </w:rPr>
        <w:object w:dxaOrig="220" w:dyaOrig="580" w14:anchorId="4E5FADCA">
          <v:shape id="_x0000_i1029" type="#_x0000_t75" style="width:11.2pt;height:29pt" o:ole="">
            <v:imagedata r:id="rId35" o:title=""/>
          </v:shape>
          <o:OLEObject Type="Embed" ProgID="Equation.DSMT4" ShapeID="_x0000_i1029" DrawAspect="Content" ObjectID="_1775537185" r:id="rId36"/>
        </w:object>
      </w:r>
      <w:r>
        <w:t>.</w:t>
      </w:r>
    </w:p>
    <w:p w14:paraId="386254BD" w14:textId="77777777" w:rsidR="00415E49" w:rsidRPr="00285FBD" w:rsidRDefault="00415E49" w:rsidP="00415E49">
      <w:pPr>
        <w:rPr>
          <w:sz w:val="12"/>
          <w:szCs w:val="12"/>
        </w:rPr>
      </w:pPr>
    </w:p>
    <w:p w14:paraId="156A7480" w14:textId="6C444BE0" w:rsidR="00DC4BA8" w:rsidRDefault="00415E49" w:rsidP="00415E49">
      <w:r>
        <w:tab/>
        <w:t xml:space="preserve">Work out the number of blue </w:t>
      </w:r>
      <w:r w:rsidR="00330066">
        <w:t>crayons</w:t>
      </w:r>
      <w:r>
        <w:t xml:space="preserve"> in the bag.</w:t>
      </w:r>
    </w:p>
    <w:p w14:paraId="265D4E5F" w14:textId="77777777" w:rsidR="00DC4BA8" w:rsidRDefault="00DC4BA8" w:rsidP="00B179D3"/>
    <w:p w14:paraId="2B9D9AEC" w14:textId="77777777" w:rsidR="00DC4BA8" w:rsidRDefault="00DC4BA8" w:rsidP="00B179D3"/>
    <w:p w14:paraId="21BF8F68" w14:textId="77777777" w:rsidR="00DC4BA8" w:rsidRDefault="00DC4BA8" w:rsidP="00B179D3"/>
    <w:p w14:paraId="3DDD3669" w14:textId="77777777" w:rsidR="00DE6453" w:rsidRDefault="00DE6453" w:rsidP="00B179D3"/>
    <w:p w14:paraId="611A9263" w14:textId="77777777" w:rsidR="00DE6453" w:rsidRDefault="00DE6453" w:rsidP="00B179D3"/>
    <w:p w14:paraId="5E97EEEE" w14:textId="77777777" w:rsidR="00DE6453" w:rsidRDefault="00DE6453" w:rsidP="00B179D3"/>
    <w:p w14:paraId="35160231" w14:textId="77777777" w:rsidR="00DE6453" w:rsidRDefault="00DE6453" w:rsidP="00B179D3"/>
    <w:p w14:paraId="5BE78B3B" w14:textId="77777777" w:rsidR="00DE6453" w:rsidRDefault="00DE6453" w:rsidP="00B179D3"/>
    <w:p w14:paraId="7E330ADA" w14:textId="77777777" w:rsidR="00DE6453" w:rsidRDefault="00DE6453" w:rsidP="00B179D3"/>
    <w:p w14:paraId="7A2E6EF5" w14:textId="77777777" w:rsidR="00DE6453" w:rsidRDefault="00DE6453" w:rsidP="00B179D3"/>
    <w:p w14:paraId="23690DE7" w14:textId="77777777" w:rsidR="00DE6453" w:rsidRDefault="00DE6453" w:rsidP="00B179D3"/>
    <w:p w14:paraId="15B07974" w14:textId="77777777" w:rsidR="00DE6453" w:rsidRDefault="00DE6453" w:rsidP="00B179D3"/>
    <w:p w14:paraId="0655E714" w14:textId="77777777" w:rsidR="00DE6453" w:rsidRDefault="00DE6453" w:rsidP="00B179D3"/>
    <w:p w14:paraId="7C622ED4" w14:textId="77777777" w:rsidR="00DE6453" w:rsidRDefault="00DE6453" w:rsidP="00B179D3"/>
    <w:p w14:paraId="1480BDAA" w14:textId="77777777" w:rsidR="00DE6453" w:rsidRDefault="00DE6453" w:rsidP="00B179D3"/>
    <w:p w14:paraId="4D95470F" w14:textId="77777777" w:rsidR="00DE6453" w:rsidRDefault="00DE6453" w:rsidP="00B179D3"/>
    <w:p w14:paraId="466556FE" w14:textId="77777777" w:rsidR="00DE6453" w:rsidRDefault="00DE6453" w:rsidP="00B179D3"/>
    <w:p w14:paraId="4D7CD9A2" w14:textId="77777777" w:rsidR="00DE6453" w:rsidRDefault="00DE6453" w:rsidP="00B179D3"/>
    <w:p w14:paraId="67F232B1" w14:textId="77777777" w:rsidR="00DE6453" w:rsidRDefault="00DE6453" w:rsidP="00B179D3"/>
    <w:p w14:paraId="0BCD0C14" w14:textId="77777777" w:rsidR="00DE6453" w:rsidRDefault="00DE6453" w:rsidP="00B179D3"/>
    <w:p w14:paraId="60C9C22C" w14:textId="77777777" w:rsidR="00DE6453" w:rsidRDefault="00DE6453" w:rsidP="00B179D3"/>
    <w:p w14:paraId="084EE52B" w14:textId="77777777" w:rsidR="00DE6453" w:rsidRDefault="00DE6453" w:rsidP="00B179D3"/>
    <w:p w14:paraId="048DD972" w14:textId="77777777" w:rsidR="00DE6453" w:rsidRDefault="00DE6453" w:rsidP="00B179D3"/>
    <w:p w14:paraId="1550597A" w14:textId="77777777" w:rsidR="00DE6453" w:rsidRDefault="00DE6453" w:rsidP="00B179D3"/>
    <w:p w14:paraId="037693EA" w14:textId="77777777" w:rsidR="00DE6453" w:rsidRDefault="00DE6453" w:rsidP="00B179D3"/>
    <w:p w14:paraId="02BEDF63" w14:textId="77777777" w:rsidR="00DE6453" w:rsidRDefault="00DE6453" w:rsidP="00B179D3"/>
    <w:p w14:paraId="400F3D03" w14:textId="77777777" w:rsidR="00415E49" w:rsidRPr="00D63F9E" w:rsidRDefault="00415E49" w:rsidP="00415E49">
      <w:pPr>
        <w:pStyle w:val="ListParagraph"/>
        <w:tabs>
          <w:tab w:val="left" w:pos="1134"/>
        </w:tabs>
        <w:ind w:left="0"/>
      </w:pPr>
    </w:p>
    <w:p w14:paraId="23A47DF3" w14:textId="61211371" w:rsidR="00415E49" w:rsidRPr="008A5B93" w:rsidRDefault="00DE6453" w:rsidP="00415E49">
      <w:pPr>
        <w:ind w:right="142"/>
        <w:jc w:val="right"/>
      </w:pPr>
      <w:r>
        <w:t>……</w:t>
      </w:r>
      <w:r w:rsidR="00415E49" w:rsidRPr="008A5B93">
        <w:t xml:space="preserve">……….……..…….………………. </w:t>
      </w:r>
      <w:r w:rsidR="00415E49" w:rsidRPr="008A5B93">
        <w:rPr>
          <w:b/>
        </w:rPr>
        <w:t>[</w:t>
      </w:r>
      <w:r>
        <w:rPr>
          <w:b/>
        </w:rPr>
        <w:t>4</w:t>
      </w:r>
      <w:r w:rsidR="00415E49" w:rsidRPr="008A5B93">
        <w:rPr>
          <w:b/>
        </w:rPr>
        <w:t>]</w:t>
      </w:r>
    </w:p>
    <w:p w14:paraId="4660E84D" w14:textId="77777777" w:rsidR="00DC4BA8" w:rsidRDefault="00DC4BA8" w:rsidP="00B179D3"/>
    <w:p w14:paraId="76B660A1" w14:textId="3BA15E8B" w:rsidR="004B7D8F" w:rsidRDefault="004B7D8F">
      <w:pPr>
        <w:spacing w:line="240" w:lineRule="auto"/>
      </w:pPr>
      <w:r>
        <w:br w:type="page"/>
      </w:r>
    </w:p>
    <w:p w14:paraId="38B4D0BD" w14:textId="77777777" w:rsidR="00DC4BA8" w:rsidRDefault="00DC4BA8" w:rsidP="00B179D3"/>
    <w:p w14:paraId="3F5025B0" w14:textId="6F91EB94" w:rsidR="00DE6453" w:rsidRDefault="00DA1EE1" w:rsidP="00B179D3">
      <w:r>
        <w:rPr>
          <w:noProof/>
        </w:rPr>
        <w:drawing>
          <wp:anchor distT="0" distB="0" distL="114300" distR="114300" simplePos="0" relativeHeight="251658249" behindDoc="0" locked="0" layoutInCell="1" allowOverlap="1" wp14:anchorId="00F3748E" wp14:editId="3ADFEEEB">
            <wp:simplePos x="0" y="0"/>
            <wp:positionH relativeFrom="column">
              <wp:posOffset>402336</wp:posOffset>
            </wp:positionH>
            <wp:positionV relativeFrom="paragraph">
              <wp:posOffset>278638</wp:posOffset>
            </wp:positionV>
            <wp:extent cx="4251969" cy="2791974"/>
            <wp:effectExtent l="0" t="0" r="0" b="8890"/>
            <wp:wrapTopAndBottom/>
            <wp:docPr id="1149947197" name="Picture 3" descr="The diagram shows two straight lines crossing a pair of parallel 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947197" name="Picture 3" descr="The diagram shows two straight lines crossing a pair of parallel lines"/>
                    <pic:cNvPicPr/>
                  </pic:nvPicPr>
                  <pic:blipFill>
                    <a:blip r:embed="rId37"/>
                    <a:stretch>
                      <a:fillRect/>
                    </a:stretch>
                  </pic:blipFill>
                  <pic:spPr>
                    <a:xfrm>
                      <a:off x="0" y="0"/>
                      <a:ext cx="4251969" cy="2791974"/>
                    </a:xfrm>
                    <a:prstGeom prst="rect">
                      <a:avLst/>
                    </a:prstGeom>
                  </pic:spPr>
                </pic:pic>
              </a:graphicData>
            </a:graphic>
          </wp:anchor>
        </w:drawing>
      </w:r>
      <w:r w:rsidR="00470BA9">
        <w:rPr>
          <w:b/>
          <w:bCs/>
        </w:rPr>
        <w:t>12</w:t>
      </w:r>
      <w:r w:rsidR="00470BA9">
        <w:tab/>
      </w:r>
      <w:r w:rsidR="00E957B0" w:rsidRPr="00E957B0">
        <w:t>The diagram shows two straight lines crossing a pair of parallel lines.</w:t>
      </w:r>
    </w:p>
    <w:p w14:paraId="5AE1928E" w14:textId="77777777" w:rsidR="00DA1EE1" w:rsidRDefault="00DA1EE1" w:rsidP="00B179D3"/>
    <w:p w14:paraId="7F504162" w14:textId="77777777" w:rsidR="00D26EC2" w:rsidRDefault="00856B8C" w:rsidP="00D26EC2">
      <w:r>
        <w:tab/>
      </w:r>
      <w:r w:rsidRPr="003A19C4">
        <w:rPr>
          <w:b/>
        </w:rPr>
        <w:t>(</w:t>
      </w:r>
      <w:r>
        <w:rPr>
          <w:b/>
        </w:rPr>
        <w:t>a</w:t>
      </w:r>
      <w:r w:rsidRPr="003A19C4">
        <w:rPr>
          <w:b/>
        </w:rPr>
        <w:t>)</w:t>
      </w:r>
      <w:r>
        <w:rPr>
          <w:b/>
        </w:rPr>
        <w:tab/>
      </w:r>
      <w:r w:rsidRPr="006B60D3">
        <w:rPr>
          <w:b/>
          <w:bCs/>
        </w:rPr>
        <w:t>(i</w:t>
      </w:r>
      <w:r>
        <w:rPr>
          <w:b/>
          <w:bCs/>
        </w:rPr>
        <w:t>)</w:t>
      </w:r>
      <w:r>
        <w:rPr>
          <w:b/>
          <w:bCs/>
        </w:rPr>
        <w:tab/>
      </w:r>
      <w:r w:rsidR="00D26EC2">
        <w:t xml:space="preserve">Find the value of </w:t>
      </w:r>
      <w:r w:rsidR="00D26EC2" w:rsidRPr="00D26EC2">
        <w:rPr>
          <w:i/>
          <w:iCs/>
        </w:rPr>
        <w:t>x</w:t>
      </w:r>
      <w:r w:rsidR="00D26EC2">
        <w:t>.</w:t>
      </w:r>
    </w:p>
    <w:p w14:paraId="120C0260" w14:textId="44E94CF4" w:rsidR="00B516D4" w:rsidRDefault="00D26EC2" w:rsidP="00D26EC2">
      <w:r>
        <w:tab/>
      </w:r>
      <w:r>
        <w:tab/>
      </w:r>
      <w:r>
        <w:tab/>
        <w:t>Give a geometrical reason for your answer.</w:t>
      </w:r>
    </w:p>
    <w:p w14:paraId="75FB264D" w14:textId="77777777" w:rsidR="00D26EC2" w:rsidRDefault="00D26EC2" w:rsidP="00D26EC2"/>
    <w:p w14:paraId="781E4CBB" w14:textId="04F42C45" w:rsidR="00AD0ADF" w:rsidRDefault="00D160C9" w:rsidP="00AD0ADF">
      <w:pPr>
        <w:tabs>
          <w:tab w:val="left" w:pos="567"/>
        </w:tabs>
        <w:spacing w:after="120"/>
        <w:ind w:right="142"/>
        <w:jc w:val="right"/>
      </w:pPr>
      <w:r w:rsidRPr="00D160C9">
        <w:rPr>
          <w:i/>
          <w:iCs/>
        </w:rPr>
        <w:t>x</w:t>
      </w:r>
      <w:r>
        <w:t xml:space="preserve"> = </w:t>
      </w:r>
      <w:r w:rsidR="00D26EC2">
        <w:t>..</w:t>
      </w:r>
      <w:r w:rsidR="00D26EC2" w:rsidRPr="000C2AAB">
        <w:t>………</w:t>
      </w:r>
      <w:r>
        <w:t>.</w:t>
      </w:r>
      <w:r w:rsidR="00D26EC2" w:rsidRPr="000C2AAB">
        <w:t>………</w:t>
      </w:r>
      <w:r w:rsidR="00D26EC2">
        <w:t>…</w:t>
      </w:r>
      <w:r w:rsidR="00A36FC8">
        <w:t>…</w:t>
      </w:r>
      <w:r w:rsidR="00D26EC2">
        <w:t>… because…</w:t>
      </w:r>
      <w:r w:rsidR="00D26EC2" w:rsidRPr="000C2AAB">
        <w:t>…………………………………</w:t>
      </w:r>
      <w:r w:rsidR="00AD0ADF">
        <w:t>……..</w:t>
      </w:r>
      <w:r w:rsidR="00D26EC2" w:rsidRPr="000C2AAB">
        <w:t>…………</w:t>
      </w:r>
    </w:p>
    <w:p w14:paraId="7F11A428" w14:textId="4BFA6BA2" w:rsidR="00D26EC2" w:rsidRDefault="008A7C87" w:rsidP="00AD0ADF">
      <w:pPr>
        <w:tabs>
          <w:tab w:val="left" w:pos="567"/>
        </w:tabs>
        <w:spacing w:after="120"/>
        <w:ind w:right="142"/>
        <w:jc w:val="right"/>
      </w:pPr>
      <w:r>
        <w:t>…..</w:t>
      </w:r>
      <w:r w:rsidR="00D26EC2" w:rsidRPr="000C2AAB">
        <w:t>………………………………………………………………………………………</w:t>
      </w:r>
      <w:r w:rsidR="00D26EC2">
        <w:t xml:space="preserve"> </w:t>
      </w:r>
      <w:r w:rsidR="00D26EC2" w:rsidRPr="00511C04">
        <w:rPr>
          <w:b/>
          <w:bCs/>
        </w:rPr>
        <w:t>[</w:t>
      </w:r>
      <w:r w:rsidR="00D160C9">
        <w:rPr>
          <w:b/>
          <w:bCs/>
        </w:rPr>
        <w:t>2</w:t>
      </w:r>
      <w:r w:rsidR="00D26EC2" w:rsidRPr="00511C04">
        <w:rPr>
          <w:b/>
          <w:bCs/>
        </w:rPr>
        <w:t>]</w:t>
      </w:r>
    </w:p>
    <w:p w14:paraId="7C6C7C79" w14:textId="77777777" w:rsidR="00B516D4" w:rsidRDefault="00B516D4" w:rsidP="00B179D3"/>
    <w:p w14:paraId="073B0E61" w14:textId="0CB79AE1" w:rsidR="000D6062" w:rsidRDefault="000D6062" w:rsidP="000D6062">
      <w:r>
        <w:tab/>
      </w:r>
      <w:r>
        <w:rPr>
          <w:b/>
        </w:rPr>
        <w:tab/>
      </w:r>
      <w:r w:rsidRPr="006B60D3">
        <w:rPr>
          <w:b/>
          <w:bCs/>
        </w:rPr>
        <w:t>(</w:t>
      </w:r>
      <w:r w:rsidR="00C656DC">
        <w:rPr>
          <w:b/>
          <w:bCs/>
        </w:rPr>
        <w:t>i</w:t>
      </w:r>
      <w:r w:rsidRPr="006B60D3">
        <w:rPr>
          <w:b/>
          <w:bCs/>
        </w:rPr>
        <w:t>i</w:t>
      </w:r>
      <w:r>
        <w:rPr>
          <w:b/>
          <w:bCs/>
        </w:rPr>
        <w:t>)</w:t>
      </w:r>
      <w:r>
        <w:rPr>
          <w:b/>
          <w:bCs/>
        </w:rPr>
        <w:tab/>
      </w:r>
      <w:r>
        <w:t xml:space="preserve">Find the value of </w:t>
      </w:r>
      <w:r w:rsidRPr="000D6062">
        <w:rPr>
          <w:i/>
          <w:iCs/>
        </w:rPr>
        <w:t>y</w:t>
      </w:r>
      <w:r>
        <w:t>.</w:t>
      </w:r>
    </w:p>
    <w:p w14:paraId="7FA35CFA" w14:textId="77777777" w:rsidR="000D6062" w:rsidRDefault="000D6062" w:rsidP="000D6062">
      <w:r>
        <w:tab/>
      </w:r>
      <w:r>
        <w:tab/>
      </w:r>
      <w:r>
        <w:tab/>
        <w:t>Give a geometrical reason for your answer.</w:t>
      </w:r>
    </w:p>
    <w:p w14:paraId="3932D66F" w14:textId="77777777" w:rsidR="000D6062" w:rsidRDefault="000D6062" w:rsidP="000D6062"/>
    <w:p w14:paraId="6E5944A7" w14:textId="59234DE9" w:rsidR="000D6062" w:rsidRDefault="000D6062" w:rsidP="000D6062">
      <w:pPr>
        <w:tabs>
          <w:tab w:val="left" w:pos="567"/>
        </w:tabs>
        <w:spacing w:after="120"/>
        <w:ind w:right="142"/>
        <w:jc w:val="right"/>
      </w:pPr>
      <w:r>
        <w:rPr>
          <w:i/>
          <w:iCs/>
        </w:rPr>
        <w:t>y</w:t>
      </w:r>
      <w:r>
        <w:t xml:space="preserve"> = ..</w:t>
      </w:r>
      <w:r w:rsidRPr="000C2AAB">
        <w:t>………</w:t>
      </w:r>
      <w:r>
        <w:t>.</w:t>
      </w:r>
      <w:r w:rsidRPr="000C2AAB">
        <w:t>………</w:t>
      </w:r>
      <w:r>
        <w:t>……… because…</w:t>
      </w:r>
      <w:r w:rsidRPr="000C2AAB">
        <w:t>……………………………………………………</w:t>
      </w:r>
    </w:p>
    <w:p w14:paraId="71AB9CD2" w14:textId="12EE268A" w:rsidR="000D6062" w:rsidRDefault="000D6062" w:rsidP="000D6062">
      <w:pPr>
        <w:tabs>
          <w:tab w:val="left" w:pos="567"/>
          <w:tab w:val="left" w:pos="1134"/>
        </w:tabs>
        <w:ind w:right="142"/>
        <w:jc w:val="right"/>
      </w:pPr>
      <w:r>
        <w:t>....</w:t>
      </w:r>
      <w:r w:rsidRPr="000C2AAB">
        <w:t>…………………………………………………………………………………………</w:t>
      </w:r>
      <w:r>
        <w:t xml:space="preserve"> </w:t>
      </w:r>
      <w:r w:rsidRPr="00511C04">
        <w:rPr>
          <w:b/>
          <w:bCs/>
        </w:rPr>
        <w:t>[</w:t>
      </w:r>
      <w:r>
        <w:rPr>
          <w:b/>
          <w:bCs/>
        </w:rPr>
        <w:t>2</w:t>
      </w:r>
      <w:r w:rsidRPr="00511C04">
        <w:rPr>
          <w:b/>
          <w:bCs/>
        </w:rPr>
        <w:t>]</w:t>
      </w:r>
    </w:p>
    <w:p w14:paraId="638D52A8" w14:textId="77777777" w:rsidR="004B4950" w:rsidRDefault="004B4950" w:rsidP="000D6062"/>
    <w:p w14:paraId="417ADF07" w14:textId="02B3CEA9" w:rsidR="00B516D4" w:rsidRDefault="000D6062" w:rsidP="000D6062">
      <w:r>
        <w:tab/>
      </w:r>
      <w:r w:rsidRPr="003A19C4">
        <w:rPr>
          <w:b/>
        </w:rPr>
        <w:t>(</w:t>
      </w:r>
      <w:r>
        <w:rPr>
          <w:b/>
        </w:rPr>
        <w:t>b</w:t>
      </w:r>
      <w:r w:rsidRPr="003A19C4">
        <w:rPr>
          <w:b/>
        </w:rPr>
        <w:t>)</w:t>
      </w:r>
      <w:r>
        <w:rPr>
          <w:b/>
        </w:rPr>
        <w:tab/>
      </w:r>
      <w:r w:rsidR="00C91B5D" w:rsidRPr="00C91B5D">
        <w:t xml:space="preserve">Find the value of </w:t>
      </w:r>
      <w:r w:rsidR="00C91B5D" w:rsidRPr="00C91B5D">
        <w:rPr>
          <w:i/>
          <w:iCs/>
        </w:rPr>
        <w:t>z</w:t>
      </w:r>
      <w:r w:rsidR="00C91B5D" w:rsidRPr="00C91B5D">
        <w:t>.</w:t>
      </w:r>
    </w:p>
    <w:p w14:paraId="008D8499" w14:textId="77777777" w:rsidR="00B516D4" w:rsidRDefault="00B516D4" w:rsidP="00B179D3"/>
    <w:p w14:paraId="241E6D27" w14:textId="77777777" w:rsidR="00B516D4" w:rsidRDefault="00B516D4" w:rsidP="00B179D3"/>
    <w:p w14:paraId="352FCEED" w14:textId="77777777" w:rsidR="00C91B5D" w:rsidRDefault="00C91B5D" w:rsidP="00C91B5D">
      <w:pPr>
        <w:pStyle w:val="ListParagraph"/>
        <w:tabs>
          <w:tab w:val="left" w:pos="1134"/>
        </w:tabs>
        <w:ind w:left="0"/>
      </w:pPr>
    </w:p>
    <w:p w14:paraId="4953C384" w14:textId="77777777" w:rsidR="00C91B5D" w:rsidRDefault="00C91B5D" w:rsidP="00C91B5D">
      <w:pPr>
        <w:pStyle w:val="ListParagraph"/>
        <w:tabs>
          <w:tab w:val="left" w:pos="1134"/>
        </w:tabs>
        <w:ind w:left="0"/>
      </w:pPr>
    </w:p>
    <w:p w14:paraId="37477728" w14:textId="77777777" w:rsidR="00C91B5D" w:rsidRDefault="00C91B5D" w:rsidP="00C91B5D">
      <w:pPr>
        <w:pStyle w:val="ListParagraph"/>
        <w:tabs>
          <w:tab w:val="left" w:pos="1134"/>
        </w:tabs>
        <w:ind w:left="0"/>
      </w:pPr>
    </w:p>
    <w:p w14:paraId="2F207F04" w14:textId="77777777" w:rsidR="00C91B5D" w:rsidRDefault="00C91B5D" w:rsidP="00C91B5D">
      <w:pPr>
        <w:pStyle w:val="ListParagraph"/>
        <w:tabs>
          <w:tab w:val="left" w:pos="1134"/>
        </w:tabs>
        <w:ind w:left="0"/>
      </w:pPr>
    </w:p>
    <w:p w14:paraId="2874050C" w14:textId="77777777" w:rsidR="00C91B5D" w:rsidRDefault="00C91B5D" w:rsidP="00C91B5D">
      <w:pPr>
        <w:pStyle w:val="ListParagraph"/>
        <w:tabs>
          <w:tab w:val="left" w:pos="1134"/>
        </w:tabs>
        <w:ind w:left="0"/>
      </w:pPr>
    </w:p>
    <w:p w14:paraId="7073BF0A" w14:textId="77777777" w:rsidR="00C91B5D" w:rsidRDefault="00C91B5D" w:rsidP="00C91B5D">
      <w:pPr>
        <w:pStyle w:val="ListParagraph"/>
        <w:tabs>
          <w:tab w:val="left" w:pos="1134"/>
        </w:tabs>
        <w:ind w:left="0"/>
      </w:pPr>
    </w:p>
    <w:p w14:paraId="56237E01" w14:textId="77777777" w:rsidR="00C91B5D" w:rsidRDefault="00C91B5D" w:rsidP="00C91B5D">
      <w:pPr>
        <w:pStyle w:val="ListParagraph"/>
        <w:tabs>
          <w:tab w:val="left" w:pos="1134"/>
        </w:tabs>
        <w:ind w:left="0"/>
      </w:pPr>
    </w:p>
    <w:p w14:paraId="382402DC" w14:textId="77777777" w:rsidR="00C91B5D" w:rsidRDefault="00C91B5D" w:rsidP="00C91B5D">
      <w:pPr>
        <w:pStyle w:val="ListParagraph"/>
        <w:tabs>
          <w:tab w:val="left" w:pos="1134"/>
        </w:tabs>
        <w:ind w:left="0"/>
      </w:pPr>
    </w:p>
    <w:p w14:paraId="6FA2E8DD" w14:textId="77777777" w:rsidR="00C91B5D" w:rsidRDefault="00C91B5D" w:rsidP="00C91B5D">
      <w:pPr>
        <w:pStyle w:val="ListParagraph"/>
        <w:tabs>
          <w:tab w:val="left" w:pos="1134"/>
        </w:tabs>
        <w:ind w:left="0"/>
      </w:pPr>
    </w:p>
    <w:p w14:paraId="545CDF92" w14:textId="77777777" w:rsidR="00C91B5D" w:rsidRDefault="00C91B5D" w:rsidP="00C91B5D">
      <w:pPr>
        <w:pStyle w:val="ListParagraph"/>
        <w:tabs>
          <w:tab w:val="left" w:pos="1134"/>
        </w:tabs>
        <w:ind w:left="0"/>
      </w:pPr>
    </w:p>
    <w:p w14:paraId="500CAED8" w14:textId="77777777" w:rsidR="00C91B5D" w:rsidRDefault="00C91B5D" w:rsidP="00C91B5D">
      <w:pPr>
        <w:pStyle w:val="ListParagraph"/>
        <w:tabs>
          <w:tab w:val="left" w:pos="1134"/>
        </w:tabs>
        <w:ind w:left="0"/>
      </w:pPr>
    </w:p>
    <w:p w14:paraId="3BD2E0C2" w14:textId="77777777" w:rsidR="00C91B5D" w:rsidRDefault="00C91B5D" w:rsidP="00C91B5D">
      <w:pPr>
        <w:pStyle w:val="ListParagraph"/>
        <w:tabs>
          <w:tab w:val="left" w:pos="1134"/>
        </w:tabs>
        <w:ind w:left="0"/>
      </w:pPr>
    </w:p>
    <w:p w14:paraId="76C9D993" w14:textId="77777777" w:rsidR="00C91B5D" w:rsidRPr="00D63F9E" w:rsidRDefault="00C91B5D" w:rsidP="00C91B5D">
      <w:pPr>
        <w:pStyle w:val="ListParagraph"/>
        <w:tabs>
          <w:tab w:val="left" w:pos="1134"/>
        </w:tabs>
        <w:ind w:left="0"/>
      </w:pPr>
    </w:p>
    <w:p w14:paraId="67496148" w14:textId="5F19EBB9" w:rsidR="00DE6453" w:rsidRDefault="00C91B5D" w:rsidP="00AF3277">
      <w:pPr>
        <w:ind w:right="142"/>
        <w:jc w:val="right"/>
      </w:pPr>
      <w:r w:rsidRPr="00E44218">
        <w:rPr>
          <w:b/>
          <w:bCs/>
        </w:rPr>
        <w:t>(</w:t>
      </w:r>
      <w:r>
        <w:rPr>
          <w:b/>
          <w:bCs/>
        </w:rPr>
        <w:t>b</w:t>
      </w:r>
      <w:r w:rsidRPr="00E44218">
        <w:rPr>
          <w:b/>
          <w:bCs/>
        </w:rPr>
        <w:t>)</w:t>
      </w:r>
      <w:r>
        <w:t xml:space="preserve">   </w:t>
      </w:r>
      <w:r w:rsidRPr="00C91B5D">
        <w:rPr>
          <w:i/>
          <w:iCs/>
        </w:rPr>
        <w:t>z</w:t>
      </w:r>
      <w:r>
        <w:t xml:space="preserve"> = </w:t>
      </w:r>
      <w:r w:rsidRPr="008A5B93">
        <w:t xml:space="preserve">……….……..…….………………. </w:t>
      </w:r>
      <w:r w:rsidRPr="008A5B93">
        <w:rPr>
          <w:b/>
        </w:rPr>
        <w:t>[</w:t>
      </w:r>
      <w:r w:rsidR="00C656DC">
        <w:rPr>
          <w:b/>
        </w:rPr>
        <w:t>2</w:t>
      </w:r>
      <w:r w:rsidRPr="008A5B93">
        <w:rPr>
          <w:b/>
        </w:rPr>
        <w:t>]</w:t>
      </w:r>
    </w:p>
    <w:p w14:paraId="1E9EE9FA" w14:textId="036CCBDF" w:rsidR="0052442F" w:rsidRDefault="0052442F">
      <w:pPr>
        <w:spacing w:line="240" w:lineRule="auto"/>
      </w:pPr>
      <w:r>
        <w:br w:type="page"/>
      </w:r>
    </w:p>
    <w:p w14:paraId="7FD5E414" w14:textId="77777777" w:rsidR="00DE6453" w:rsidRDefault="00DE6453" w:rsidP="00B179D3"/>
    <w:p w14:paraId="6D190D83" w14:textId="0B969371" w:rsidR="00281511" w:rsidRDefault="00281511" w:rsidP="00B179D3">
      <w:r>
        <w:rPr>
          <w:b/>
          <w:bCs/>
        </w:rPr>
        <w:t>13</w:t>
      </w:r>
      <w:r>
        <w:tab/>
      </w:r>
      <w:r w:rsidRPr="003A19C4">
        <w:rPr>
          <w:b/>
        </w:rPr>
        <w:t>(</w:t>
      </w:r>
      <w:r>
        <w:rPr>
          <w:b/>
        </w:rPr>
        <w:t>a</w:t>
      </w:r>
      <w:r w:rsidRPr="003A19C4">
        <w:rPr>
          <w:b/>
        </w:rPr>
        <w:t>)</w:t>
      </w:r>
      <w:r>
        <w:rPr>
          <w:b/>
        </w:rPr>
        <w:tab/>
      </w:r>
      <w:r w:rsidRPr="00325151">
        <w:t>W</w:t>
      </w:r>
      <w:r w:rsidR="009576DE">
        <w:t>ork out.</w:t>
      </w:r>
    </w:p>
    <w:p w14:paraId="45608D06" w14:textId="77777777" w:rsidR="00B01AD6" w:rsidRPr="00B01AD6" w:rsidRDefault="00B01AD6" w:rsidP="00B01AD6">
      <w:pPr>
        <w:rPr>
          <w:sz w:val="12"/>
          <w:szCs w:val="12"/>
        </w:rPr>
      </w:pPr>
    </w:p>
    <w:p w14:paraId="07C8C314" w14:textId="44D123B0" w:rsidR="00281511" w:rsidRDefault="009576DE" w:rsidP="00B179D3">
      <w:r>
        <w:tab/>
      </w:r>
      <w:r>
        <w:tab/>
      </w:r>
      <w:r w:rsidR="006B3744">
        <w:t>2</w:t>
      </w:r>
      <w:r w:rsidR="006B3744">
        <w:rPr>
          <w:position w:val="4"/>
          <w:vertAlign w:val="superscript"/>
        </w:rPr>
        <w:t>6</w:t>
      </w:r>
    </w:p>
    <w:p w14:paraId="180EB69C" w14:textId="77777777" w:rsidR="00281511" w:rsidRDefault="00281511" w:rsidP="00B179D3"/>
    <w:p w14:paraId="5CEB23A5" w14:textId="77777777" w:rsidR="00281511" w:rsidRDefault="00281511" w:rsidP="00B179D3"/>
    <w:p w14:paraId="2534F903" w14:textId="77777777" w:rsidR="00B11652" w:rsidRDefault="00B11652" w:rsidP="00B179D3"/>
    <w:p w14:paraId="3AD5B5C1" w14:textId="77777777" w:rsidR="00281511" w:rsidRDefault="00281511" w:rsidP="00B179D3"/>
    <w:p w14:paraId="2E0E2713" w14:textId="77777777" w:rsidR="00281511" w:rsidRDefault="00281511" w:rsidP="00B179D3"/>
    <w:p w14:paraId="78955AAD" w14:textId="77777777" w:rsidR="00281511" w:rsidRDefault="00281511" w:rsidP="00B179D3"/>
    <w:p w14:paraId="54E01570" w14:textId="77777777" w:rsidR="00281511" w:rsidRDefault="00281511" w:rsidP="00B179D3"/>
    <w:p w14:paraId="181212D9" w14:textId="77777777" w:rsidR="00281511" w:rsidRDefault="00281511" w:rsidP="00B179D3"/>
    <w:p w14:paraId="706898DB" w14:textId="77777777" w:rsidR="00704DD0" w:rsidRPr="00D63F9E" w:rsidRDefault="00704DD0" w:rsidP="00704DD0">
      <w:pPr>
        <w:pStyle w:val="ListParagraph"/>
        <w:tabs>
          <w:tab w:val="left" w:pos="1134"/>
        </w:tabs>
        <w:ind w:left="0"/>
      </w:pPr>
    </w:p>
    <w:p w14:paraId="77BD0604" w14:textId="07F37376" w:rsidR="00704DD0" w:rsidRPr="008A5B93" w:rsidRDefault="00704DD0" w:rsidP="00704DD0">
      <w:pPr>
        <w:ind w:right="142"/>
        <w:jc w:val="right"/>
      </w:pPr>
      <w:r w:rsidRPr="00E44218">
        <w:rPr>
          <w:b/>
          <w:bCs/>
        </w:rPr>
        <w:t>(</w:t>
      </w:r>
      <w:r>
        <w:rPr>
          <w:b/>
          <w:bCs/>
        </w:rPr>
        <w:t>a</w:t>
      </w:r>
      <w:r w:rsidRPr="00E44218">
        <w:rPr>
          <w:b/>
          <w:bCs/>
        </w:rPr>
        <w:t>)</w:t>
      </w:r>
      <w:r>
        <w:t xml:space="preserve">   </w:t>
      </w:r>
      <w:r>
        <w:rPr>
          <w:i/>
          <w:iCs/>
        </w:rPr>
        <w:t>.</w:t>
      </w:r>
      <w:r>
        <w:t xml:space="preserve"> </w:t>
      </w:r>
      <w:r w:rsidRPr="008A5B93">
        <w:t xml:space="preserve">……….……..…….………………. </w:t>
      </w:r>
      <w:r w:rsidRPr="008A5B93">
        <w:rPr>
          <w:b/>
        </w:rPr>
        <w:t>[</w:t>
      </w:r>
      <w:r>
        <w:rPr>
          <w:b/>
        </w:rPr>
        <w:t>2</w:t>
      </w:r>
      <w:r w:rsidRPr="008A5B93">
        <w:rPr>
          <w:b/>
        </w:rPr>
        <w:t>]</w:t>
      </w:r>
    </w:p>
    <w:p w14:paraId="5F835D83" w14:textId="77777777" w:rsidR="00281511" w:rsidRDefault="00281511" w:rsidP="00B179D3"/>
    <w:p w14:paraId="643D7373" w14:textId="3115D435" w:rsidR="00004ABA" w:rsidRDefault="000A09EC" w:rsidP="00B179D3">
      <w:r>
        <w:tab/>
      </w:r>
      <w:r w:rsidRPr="003A19C4">
        <w:rPr>
          <w:b/>
        </w:rPr>
        <w:t>(</w:t>
      </w:r>
      <w:r>
        <w:rPr>
          <w:b/>
        </w:rPr>
        <w:t>b</w:t>
      </w:r>
      <w:r w:rsidRPr="003A19C4">
        <w:rPr>
          <w:b/>
        </w:rPr>
        <w:t>)</w:t>
      </w:r>
      <w:r>
        <w:rPr>
          <w:b/>
        </w:rPr>
        <w:tab/>
      </w:r>
      <w:r w:rsidRPr="000A09EC">
        <w:rPr>
          <w:bCs/>
        </w:rPr>
        <w:t>Simplify.</w:t>
      </w:r>
    </w:p>
    <w:p w14:paraId="4FCB97BA" w14:textId="77777777" w:rsidR="00004ABA" w:rsidRPr="00B01AD6" w:rsidRDefault="00004ABA" w:rsidP="00B179D3">
      <w:pPr>
        <w:rPr>
          <w:sz w:val="12"/>
          <w:szCs w:val="12"/>
        </w:rPr>
      </w:pPr>
    </w:p>
    <w:p w14:paraId="24A95B30" w14:textId="4F0BAEBC" w:rsidR="00004ABA" w:rsidRDefault="00B01AD6" w:rsidP="006B3744">
      <w:r>
        <w:tab/>
      </w:r>
      <w:r>
        <w:tab/>
      </w:r>
      <w:r w:rsidR="009473D5" w:rsidRPr="009473D5">
        <w:rPr>
          <w:position w:val="-22"/>
        </w:rPr>
        <w:object w:dxaOrig="460" w:dyaOrig="600" w14:anchorId="131B7D3E">
          <v:shape id="_x0000_i1030" type="#_x0000_t75" style="width:23.4pt;height:29.9pt" o:ole="">
            <v:imagedata r:id="rId38" o:title=""/>
          </v:shape>
          <o:OLEObject Type="Embed" ProgID="Equation.DSMT4" ShapeID="_x0000_i1030" DrawAspect="Content" ObjectID="_1775537186" r:id="rId39"/>
        </w:object>
      </w:r>
    </w:p>
    <w:p w14:paraId="1C7FFD23" w14:textId="77777777" w:rsidR="00004ABA" w:rsidRDefault="00004ABA" w:rsidP="00B179D3"/>
    <w:p w14:paraId="3F1032D7" w14:textId="77777777" w:rsidR="00004ABA" w:rsidRDefault="00004ABA" w:rsidP="00B179D3"/>
    <w:p w14:paraId="7DB9663C" w14:textId="77777777" w:rsidR="00004ABA" w:rsidRDefault="00004ABA" w:rsidP="00B179D3"/>
    <w:p w14:paraId="6663B055" w14:textId="77777777" w:rsidR="00004ABA" w:rsidRDefault="00004ABA" w:rsidP="00B179D3"/>
    <w:p w14:paraId="0EC19D70" w14:textId="77777777" w:rsidR="00004ABA" w:rsidRDefault="00004ABA" w:rsidP="00B179D3"/>
    <w:p w14:paraId="01DEAE40" w14:textId="77777777" w:rsidR="00004ABA" w:rsidRDefault="00004ABA" w:rsidP="00B179D3"/>
    <w:p w14:paraId="3D14D086" w14:textId="77777777" w:rsidR="000A09EC" w:rsidRPr="00D63F9E" w:rsidRDefault="000A09EC" w:rsidP="000A09EC">
      <w:pPr>
        <w:pStyle w:val="ListParagraph"/>
        <w:tabs>
          <w:tab w:val="left" w:pos="1134"/>
        </w:tabs>
        <w:ind w:left="0"/>
      </w:pPr>
    </w:p>
    <w:p w14:paraId="6290681D" w14:textId="7E79B004" w:rsidR="000A09EC" w:rsidRPr="008A5B93" w:rsidRDefault="000A09EC" w:rsidP="000A09EC">
      <w:pPr>
        <w:ind w:right="142"/>
        <w:jc w:val="right"/>
      </w:pPr>
      <w:r w:rsidRPr="00E44218">
        <w:rPr>
          <w:b/>
          <w:bCs/>
        </w:rPr>
        <w:t>(</w:t>
      </w:r>
      <w:r>
        <w:rPr>
          <w:b/>
          <w:bCs/>
        </w:rPr>
        <w:t>b</w:t>
      </w:r>
      <w:r w:rsidRPr="00E44218">
        <w:rPr>
          <w:b/>
          <w:bCs/>
        </w:rPr>
        <w:t>)</w:t>
      </w:r>
      <w:r>
        <w:t xml:space="preserve">   </w:t>
      </w:r>
      <w:r w:rsidR="00B02E51">
        <w:t>.</w:t>
      </w:r>
      <w:r w:rsidRPr="00B02E51">
        <w:rPr>
          <w:i/>
          <w:iCs/>
        </w:rPr>
        <w:t>.……</w:t>
      </w:r>
      <w:r w:rsidRPr="008A5B93">
        <w:t xml:space="preserve">….……..…….………………. </w:t>
      </w:r>
      <w:r w:rsidRPr="008A5B93">
        <w:rPr>
          <w:b/>
        </w:rPr>
        <w:t>[</w:t>
      </w:r>
      <w:r>
        <w:rPr>
          <w:b/>
        </w:rPr>
        <w:t>1</w:t>
      </w:r>
      <w:r w:rsidRPr="008A5B93">
        <w:rPr>
          <w:b/>
        </w:rPr>
        <w:t>]</w:t>
      </w:r>
    </w:p>
    <w:p w14:paraId="6542571D" w14:textId="77777777" w:rsidR="000A09EC" w:rsidRDefault="000A09EC" w:rsidP="00B179D3"/>
    <w:p w14:paraId="6FA46719" w14:textId="656D5DD9" w:rsidR="00004ABA" w:rsidRDefault="00E21D3F" w:rsidP="00E21D3F">
      <w:r>
        <w:tab/>
      </w:r>
      <w:r w:rsidRPr="003A19C4">
        <w:rPr>
          <w:b/>
        </w:rPr>
        <w:t>(</w:t>
      </w:r>
      <w:r>
        <w:rPr>
          <w:b/>
        </w:rPr>
        <w:t>c</w:t>
      </w:r>
      <w:r w:rsidRPr="003A19C4">
        <w:rPr>
          <w:b/>
        </w:rPr>
        <w:t>)</w:t>
      </w:r>
      <w:r>
        <w:rPr>
          <w:b/>
        </w:rPr>
        <w:tab/>
      </w:r>
      <w:r w:rsidR="00861C8B" w:rsidRPr="00861C8B">
        <w:rPr>
          <w:bCs/>
        </w:rPr>
        <w:t xml:space="preserve">Rearrange this formula to make </w:t>
      </w:r>
      <w:r w:rsidR="00861C8B" w:rsidRPr="002F6865">
        <w:rPr>
          <w:bCs/>
          <w:i/>
          <w:iCs/>
        </w:rPr>
        <w:t>x</w:t>
      </w:r>
      <w:r w:rsidR="00861C8B" w:rsidRPr="00861C8B">
        <w:rPr>
          <w:bCs/>
        </w:rPr>
        <w:t xml:space="preserve"> the subject.</w:t>
      </w:r>
    </w:p>
    <w:p w14:paraId="4C2B9556" w14:textId="77777777" w:rsidR="00004ABA" w:rsidRPr="00E452B5" w:rsidRDefault="00004ABA" w:rsidP="00B179D3">
      <w:pPr>
        <w:rPr>
          <w:sz w:val="12"/>
          <w:szCs w:val="12"/>
        </w:rPr>
      </w:pPr>
    </w:p>
    <w:p w14:paraId="238DDA51" w14:textId="18F73285" w:rsidR="00DE6453" w:rsidRDefault="00BF59AA" w:rsidP="006C262F">
      <w:r>
        <w:tab/>
      </w:r>
      <w:r>
        <w:tab/>
      </w:r>
      <w:r w:rsidR="00AB6C07" w:rsidRPr="00AB6C07">
        <w:rPr>
          <w:position w:val="-22"/>
        </w:rPr>
        <w:object w:dxaOrig="940" w:dyaOrig="580" w14:anchorId="55AFD718">
          <v:shape id="_x0000_i1031" type="#_x0000_t75" style="width:46.75pt;height:29pt" o:ole="">
            <v:imagedata r:id="rId40" o:title=""/>
          </v:shape>
          <o:OLEObject Type="Embed" ProgID="Equation.DSMT4" ShapeID="_x0000_i1031" DrawAspect="Content" ObjectID="_1775537187" r:id="rId41"/>
        </w:object>
      </w:r>
    </w:p>
    <w:p w14:paraId="650F8F29" w14:textId="77777777" w:rsidR="00861C8B" w:rsidRDefault="00861C8B" w:rsidP="00B179D3"/>
    <w:p w14:paraId="49934AB6" w14:textId="77777777" w:rsidR="00861C8B" w:rsidRDefault="00861C8B" w:rsidP="00B179D3"/>
    <w:p w14:paraId="245874AE" w14:textId="77777777" w:rsidR="00861C8B" w:rsidRDefault="00861C8B" w:rsidP="00B179D3"/>
    <w:p w14:paraId="47936404" w14:textId="77777777" w:rsidR="00861C8B" w:rsidRDefault="00861C8B" w:rsidP="00B179D3"/>
    <w:p w14:paraId="29A24584" w14:textId="77777777" w:rsidR="00CF4137" w:rsidRDefault="00CF4137" w:rsidP="00B179D3"/>
    <w:p w14:paraId="42C9CF82" w14:textId="77777777" w:rsidR="00CF4137" w:rsidRDefault="00CF4137" w:rsidP="00B179D3"/>
    <w:p w14:paraId="235C32B6" w14:textId="77777777" w:rsidR="00CF4137" w:rsidRDefault="00CF4137" w:rsidP="00B179D3"/>
    <w:p w14:paraId="0A7089F2" w14:textId="77777777" w:rsidR="00CF4137" w:rsidRDefault="00CF4137" w:rsidP="00B179D3"/>
    <w:p w14:paraId="104F1AC1" w14:textId="77777777" w:rsidR="00861C8B" w:rsidRDefault="00861C8B" w:rsidP="00B179D3"/>
    <w:p w14:paraId="41BF18CD" w14:textId="77777777" w:rsidR="00861C8B" w:rsidRDefault="00861C8B" w:rsidP="00B179D3"/>
    <w:p w14:paraId="3F5516E6" w14:textId="77777777" w:rsidR="00CF4137" w:rsidRDefault="00CF4137" w:rsidP="00B179D3"/>
    <w:p w14:paraId="2424F589" w14:textId="77777777" w:rsidR="00B11652" w:rsidRDefault="00B11652" w:rsidP="00B179D3"/>
    <w:p w14:paraId="5C42B25D" w14:textId="77777777" w:rsidR="00B11652" w:rsidRDefault="00B11652" w:rsidP="00B179D3"/>
    <w:p w14:paraId="0FAAD619" w14:textId="77777777" w:rsidR="00861C8B" w:rsidRDefault="00861C8B" w:rsidP="00B179D3"/>
    <w:p w14:paraId="21BB7807" w14:textId="77777777" w:rsidR="00861C8B" w:rsidRPr="00D63F9E" w:rsidRDefault="00861C8B" w:rsidP="00861C8B">
      <w:pPr>
        <w:pStyle w:val="ListParagraph"/>
        <w:tabs>
          <w:tab w:val="left" w:pos="1134"/>
        </w:tabs>
        <w:ind w:left="0"/>
      </w:pPr>
    </w:p>
    <w:p w14:paraId="2FF857DF" w14:textId="5F3AF434" w:rsidR="00861C8B" w:rsidRPr="008A5B93" w:rsidRDefault="00861C8B" w:rsidP="00861C8B">
      <w:pPr>
        <w:ind w:right="142"/>
        <w:jc w:val="right"/>
      </w:pPr>
      <w:r w:rsidRPr="00E44218">
        <w:rPr>
          <w:b/>
          <w:bCs/>
        </w:rPr>
        <w:t>(</w:t>
      </w:r>
      <w:r>
        <w:rPr>
          <w:b/>
          <w:bCs/>
        </w:rPr>
        <w:t>c</w:t>
      </w:r>
      <w:r w:rsidRPr="00E44218">
        <w:rPr>
          <w:b/>
          <w:bCs/>
        </w:rPr>
        <w:t>)</w:t>
      </w:r>
      <w:r>
        <w:t xml:space="preserve">   </w:t>
      </w:r>
      <w:r w:rsidR="00B57C2D">
        <w:rPr>
          <w:i/>
          <w:iCs/>
        </w:rPr>
        <w:t>…</w:t>
      </w:r>
      <w:r w:rsidRPr="008A5B93">
        <w:t xml:space="preserve">……….……..…….………………. </w:t>
      </w:r>
      <w:r w:rsidRPr="008A5B93">
        <w:rPr>
          <w:b/>
        </w:rPr>
        <w:t>[</w:t>
      </w:r>
      <w:r>
        <w:rPr>
          <w:b/>
        </w:rPr>
        <w:t>2</w:t>
      </w:r>
      <w:r w:rsidRPr="008A5B93">
        <w:rPr>
          <w:b/>
        </w:rPr>
        <w:t>]</w:t>
      </w:r>
    </w:p>
    <w:p w14:paraId="7758B8EE" w14:textId="77777777" w:rsidR="00861C8B" w:rsidRDefault="00861C8B" w:rsidP="00B179D3"/>
    <w:p w14:paraId="446EE2FD" w14:textId="63287C4F" w:rsidR="00F266C5" w:rsidRDefault="00F266C5">
      <w:pPr>
        <w:spacing w:line="240" w:lineRule="auto"/>
        <w:rPr>
          <w:b/>
          <w:bCs/>
        </w:rPr>
      </w:pPr>
      <w:r>
        <w:rPr>
          <w:b/>
          <w:bCs/>
        </w:rPr>
        <w:br w:type="page"/>
      </w:r>
    </w:p>
    <w:p w14:paraId="2335C349" w14:textId="77777777" w:rsidR="00167A8D" w:rsidRDefault="00167A8D" w:rsidP="00B6511F">
      <w:pPr>
        <w:ind w:left="567" w:hanging="567"/>
        <w:rPr>
          <w:b/>
          <w:bCs/>
        </w:rPr>
      </w:pPr>
    </w:p>
    <w:p w14:paraId="62FACCD7" w14:textId="13F78736" w:rsidR="001162FF" w:rsidRDefault="00261719" w:rsidP="00B6511F">
      <w:pPr>
        <w:ind w:left="567" w:hanging="567"/>
      </w:pPr>
      <w:r>
        <w:rPr>
          <w:noProof/>
        </w:rPr>
        <w:drawing>
          <wp:anchor distT="0" distB="0" distL="114300" distR="114300" simplePos="0" relativeHeight="251658250" behindDoc="0" locked="0" layoutInCell="1" allowOverlap="1" wp14:anchorId="4DF05990" wp14:editId="7849C583">
            <wp:simplePos x="0" y="0"/>
            <wp:positionH relativeFrom="column">
              <wp:posOffset>365760</wp:posOffset>
            </wp:positionH>
            <wp:positionV relativeFrom="paragraph">
              <wp:posOffset>278638</wp:posOffset>
            </wp:positionV>
            <wp:extent cx="4639065" cy="2767590"/>
            <wp:effectExtent l="0" t="0" r="0" b="0"/>
            <wp:wrapTopAndBottom/>
            <wp:docPr id="1090603034" name="Picture 1" descr="A householder and a neighbour discuss this graph of energy prices over the last y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603034" name="Picture 1" descr="A householder and a neighbour discuss this graph of energy prices over the last year"/>
                    <pic:cNvPicPr/>
                  </pic:nvPicPr>
                  <pic:blipFill>
                    <a:blip r:embed="rId42"/>
                    <a:stretch>
                      <a:fillRect/>
                    </a:stretch>
                  </pic:blipFill>
                  <pic:spPr>
                    <a:xfrm>
                      <a:off x="0" y="0"/>
                      <a:ext cx="4639065" cy="2767590"/>
                    </a:xfrm>
                    <a:prstGeom prst="rect">
                      <a:avLst/>
                    </a:prstGeom>
                  </pic:spPr>
                </pic:pic>
              </a:graphicData>
            </a:graphic>
          </wp:anchor>
        </w:drawing>
      </w:r>
      <w:r w:rsidR="001162FF">
        <w:rPr>
          <w:b/>
          <w:bCs/>
        </w:rPr>
        <w:t>14</w:t>
      </w:r>
      <w:r w:rsidR="001162FF">
        <w:tab/>
      </w:r>
      <w:r w:rsidR="00387ACE" w:rsidRPr="00387ACE">
        <w:t xml:space="preserve">A </w:t>
      </w:r>
      <w:r w:rsidR="00A210E5">
        <w:t>householder</w:t>
      </w:r>
      <w:r w:rsidR="00387ACE" w:rsidRPr="00387ACE">
        <w:t xml:space="preserve"> and a </w:t>
      </w:r>
      <w:r w:rsidR="00A210E5">
        <w:t>neighbour</w:t>
      </w:r>
      <w:r w:rsidR="00A210E5" w:rsidRPr="00387ACE">
        <w:t xml:space="preserve"> </w:t>
      </w:r>
      <w:r w:rsidR="00387ACE" w:rsidRPr="00387ACE">
        <w:t xml:space="preserve">discuss this graph of </w:t>
      </w:r>
      <w:r w:rsidR="00A210E5">
        <w:t>energy prices</w:t>
      </w:r>
      <w:r w:rsidR="00A210E5" w:rsidRPr="00387ACE">
        <w:t xml:space="preserve"> </w:t>
      </w:r>
      <w:r w:rsidR="00387ACE" w:rsidRPr="00387ACE">
        <w:t>over the last year</w:t>
      </w:r>
      <w:r w:rsidR="001A0E72">
        <w:t xml:space="preserve">. </w:t>
      </w:r>
    </w:p>
    <w:p w14:paraId="1C5B522F" w14:textId="4B3A3B08" w:rsidR="008722E5" w:rsidRDefault="008722E5" w:rsidP="00B179D3"/>
    <w:p w14:paraId="075B69FC" w14:textId="787155B2" w:rsidR="00406293" w:rsidRDefault="005E202F" w:rsidP="00406293">
      <w:r>
        <w:tab/>
      </w:r>
      <w:r w:rsidRPr="003A19C4">
        <w:rPr>
          <w:b/>
        </w:rPr>
        <w:t>(</w:t>
      </w:r>
      <w:r>
        <w:rPr>
          <w:b/>
        </w:rPr>
        <w:t>a</w:t>
      </w:r>
      <w:r w:rsidRPr="003A19C4">
        <w:rPr>
          <w:b/>
        </w:rPr>
        <w:t>)</w:t>
      </w:r>
      <w:r>
        <w:rPr>
          <w:b/>
        </w:rPr>
        <w:tab/>
      </w:r>
      <w:r w:rsidR="00406293">
        <w:t xml:space="preserve">The </w:t>
      </w:r>
      <w:r w:rsidR="00A210E5">
        <w:t>householder</w:t>
      </w:r>
      <w:r w:rsidR="00406293">
        <w:t xml:space="preserve"> says </w:t>
      </w:r>
    </w:p>
    <w:p w14:paraId="58FD98CD" w14:textId="77777777" w:rsidR="00406293" w:rsidRDefault="00406293" w:rsidP="00406293"/>
    <w:p w14:paraId="6E131B06" w14:textId="2EF1760A" w:rsidR="00A210E5" w:rsidRDefault="00406293" w:rsidP="00406293">
      <w:pPr>
        <w:rPr>
          <w:rFonts w:ascii="Comic Sans MS" w:hAnsi="Comic Sans MS"/>
        </w:rPr>
      </w:pPr>
      <w:r w:rsidRPr="00406293">
        <w:rPr>
          <w:rFonts w:ascii="Comic Sans MS" w:hAnsi="Comic Sans MS"/>
        </w:rPr>
        <w:tab/>
      </w:r>
      <w:r w:rsidRPr="00406293">
        <w:rPr>
          <w:rFonts w:ascii="Comic Sans MS" w:hAnsi="Comic Sans MS"/>
        </w:rPr>
        <w:tab/>
        <w:t xml:space="preserve">I can tell from the graph that, over the last year, </w:t>
      </w:r>
      <w:r w:rsidR="00A210E5">
        <w:rPr>
          <w:rFonts w:ascii="Comic Sans MS" w:hAnsi="Comic Sans MS"/>
        </w:rPr>
        <w:t>energy prices</w:t>
      </w:r>
      <w:r w:rsidR="00A210E5" w:rsidRPr="00406293">
        <w:rPr>
          <w:rFonts w:ascii="Comic Sans MS" w:hAnsi="Comic Sans MS"/>
        </w:rPr>
        <w:t xml:space="preserve"> </w:t>
      </w:r>
      <w:r w:rsidRPr="00406293">
        <w:rPr>
          <w:rFonts w:ascii="Comic Sans MS" w:hAnsi="Comic Sans MS"/>
        </w:rPr>
        <w:t xml:space="preserve">have risen every </w:t>
      </w:r>
    </w:p>
    <w:p w14:paraId="13DBC96A" w14:textId="54196A62" w:rsidR="00406293" w:rsidRPr="00406293" w:rsidRDefault="00406293" w:rsidP="00B6511F">
      <w:pPr>
        <w:ind w:left="567" w:firstLine="567"/>
        <w:rPr>
          <w:rFonts w:ascii="Comic Sans MS" w:hAnsi="Comic Sans MS"/>
        </w:rPr>
      </w:pPr>
      <w:r w:rsidRPr="00406293">
        <w:rPr>
          <w:rFonts w:ascii="Comic Sans MS" w:hAnsi="Comic Sans MS"/>
        </w:rPr>
        <w:t>month.</w:t>
      </w:r>
    </w:p>
    <w:p w14:paraId="71CAB249" w14:textId="77777777" w:rsidR="00406293" w:rsidRDefault="00406293" w:rsidP="00406293"/>
    <w:p w14:paraId="08267F01" w14:textId="004A3886" w:rsidR="00406293" w:rsidRDefault="00406293" w:rsidP="00406293">
      <w:r>
        <w:tab/>
      </w:r>
      <w:r>
        <w:tab/>
        <w:t xml:space="preserve">Is the </w:t>
      </w:r>
      <w:r w:rsidR="00A210E5">
        <w:t>householder</w:t>
      </w:r>
      <w:r>
        <w:t xml:space="preserve"> correct? </w:t>
      </w:r>
    </w:p>
    <w:p w14:paraId="3E8B4634" w14:textId="47E2ECCE" w:rsidR="008722E5" w:rsidRDefault="00406293" w:rsidP="00406293">
      <w:r>
        <w:tab/>
      </w:r>
      <w:r>
        <w:tab/>
        <w:t>Give a reason for your answer.</w:t>
      </w:r>
    </w:p>
    <w:p w14:paraId="3250EAD5" w14:textId="77777777" w:rsidR="006D7373" w:rsidRDefault="006D7373" w:rsidP="006D7373"/>
    <w:p w14:paraId="654DBE60" w14:textId="17CDAF61" w:rsidR="006D7373" w:rsidRDefault="006D7373" w:rsidP="006D7373">
      <w:pPr>
        <w:tabs>
          <w:tab w:val="left" w:pos="567"/>
        </w:tabs>
        <w:spacing w:after="240"/>
        <w:ind w:right="142"/>
        <w:jc w:val="right"/>
      </w:pPr>
      <w:r>
        <w:t>..</w:t>
      </w:r>
      <w:r w:rsidRPr="000C2AAB">
        <w:t>…………………</w:t>
      </w:r>
      <w:r>
        <w:t xml:space="preserve"> because…</w:t>
      </w:r>
      <w:r w:rsidRPr="000C2AAB">
        <w:t>………………</w:t>
      </w:r>
      <w:r>
        <w:t>…………</w:t>
      </w:r>
      <w:r w:rsidRPr="000C2AAB">
        <w:t>…………………………………………</w:t>
      </w:r>
    </w:p>
    <w:p w14:paraId="728D5046" w14:textId="6C21D3F4" w:rsidR="006D7373" w:rsidRDefault="006D7373" w:rsidP="006D7373">
      <w:pPr>
        <w:tabs>
          <w:tab w:val="left" w:pos="567"/>
          <w:tab w:val="left" w:pos="1134"/>
        </w:tabs>
        <w:ind w:right="142"/>
        <w:jc w:val="right"/>
      </w:pPr>
      <w:r>
        <w:t>....</w:t>
      </w:r>
      <w:r w:rsidRPr="000C2AAB">
        <w:t>………………………………………………………………………………………………</w:t>
      </w:r>
      <w:r>
        <w:t xml:space="preserve"> </w:t>
      </w:r>
      <w:r w:rsidRPr="00511C04">
        <w:rPr>
          <w:b/>
          <w:bCs/>
        </w:rPr>
        <w:t>[</w:t>
      </w:r>
      <w:r w:rsidR="00CC72F8">
        <w:rPr>
          <w:b/>
          <w:bCs/>
        </w:rPr>
        <w:t>1</w:t>
      </w:r>
      <w:r w:rsidRPr="00511C04">
        <w:rPr>
          <w:b/>
          <w:bCs/>
        </w:rPr>
        <w:t>]</w:t>
      </w:r>
    </w:p>
    <w:p w14:paraId="22714177" w14:textId="77777777" w:rsidR="00101DFF" w:rsidRDefault="00101DFF" w:rsidP="00B179D3"/>
    <w:p w14:paraId="26185F9A" w14:textId="232F3A5A" w:rsidR="00CC72F8" w:rsidRDefault="00CC72F8" w:rsidP="00CC72F8">
      <w:r>
        <w:tab/>
      </w:r>
      <w:r w:rsidRPr="003A19C4">
        <w:rPr>
          <w:b/>
        </w:rPr>
        <w:t>(</w:t>
      </w:r>
      <w:r>
        <w:rPr>
          <w:b/>
        </w:rPr>
        <w:t>b</w:t>
      </w:r>
      <w:r w:rsidRPr="003A19C4">
        <w:rPr>
          <w:b/>
        </w:rPr>
        <w:t>)</w:t>
      </w:r>
      <w:r>
        <w:rPr>
          <w:b/>
        </w:rPr>
        <w:tab/>
      </w:r>
      <w:r>
        <w:t xml:space="preserve">The </w:t>
      </w:r>
      <w:r w:rsidR="00A210E5">
        <w:t xml:space="preserve">neighbour </w:t>
      </w:r>
      <w:r>
        <w:t xml:space="preserve">says </w:t>
      </w:r>
    </w:p>
    <w:p w14:paraId="10187116" w14:textId="77777777" w:rsidR="00CC72F8" w:rsidRDefault="00CC72F8" w:rsidP="00CC72F8"/>
    <w:p w14:paraId="14B7202D" w14:textId="1BD0F5D2" w:rsidR="00CC72F8" w:rsidRPr="00406293" w:rsidRDefault="00CC72F8" w:rsidP="00C37D15">
      <w:pPr>
        <w:ind w:left="1134" w:firstLine="6"/>
        <w:rPr>
          <w:rFonts w:ascii="Comic Sans MS" w:hAnsi="Comic Sans MS"/>
        </w:rPr>
      </w:pPr>
      <w:r w:rsidRPr="00406293">
        <w:rPr>
          <w:rFonts w:ascii="Comic Sans MS" w:hAnsi="Comic Sans MS"/>
        </w:rPr>
        <w:t xml:space="preserve">I can tell from the graph that </w:t>
      </w:r>
      <w:r w:rsidR="00AB6D28">
        <w:rPr>
          <w:rFonts w:ascii="Comic Sans MS" w:hAnsi="Comic Sans MS"/>
        </w:rPr>
        <w:t>energy prices</w:t>
      </w:r>
      <w:r w:rsidR="00AB6D28" w:rsidRPr="00406293" w:rsidDel="00AB6D28">
        <w:rPr>
          <w:rFonts w:ascii="Comic Sans MS" w:hAnsi="Comic Sans MS"/>
        </w:rPr>
        <w:t xml:space="preserve"> </w:t>
      </w:r>
      <w:r w:rsidR="00C37D15">
        <w:rPr>
          <w:rFonts w:ascii="Comic Sans MS" w:hAnsi="Comic Sans MS"/>
        </w:rPr>
        <w:t xml:space="preserve">are now more than </w:t>
      </w:r>
      <w:r w:rsidR="00CE3B5D">
        <w:rPr>
          <w:rFonts w:ascii="Comic Sans MS" w:hAnsi="Comic Sans MS"/>
        </w:rPr>
        <w:t xml:space="preserve">triple </w:t>
      </w:r>
      <w:r w:rsidR="00C37D15">
        <w:rPr>
          <w:rFonts w:ascii="Comic Sans MS" w:hAnsi="Comic Sans MS"/>
        </w:rPr>
        <w:t>what they were at the start of the year</w:t>
      </w:r>
      <w:r w:rsidRPr="00406293">
        <w:rPr>
          <w:rFonts w:ascii="Comic Sans MS" w:hAnsi="Comic Sans MS"/>
        </w:rPr>
        <w:t>.</w:t>
      </w:r>
    </w:p>
    <w:p w14:paraId="505A2741" w14:textId="77777777" w:rsidR="00CC72F8" w:rsidRDefault="00CC72F8" w:rsidP="00CC72F8"/>
    <w:p w14:paraId="2DA0B857" w14:textId="72606C27" w:rsidR="00CC72F8" w:rsidRDefault="00CC72F8" w:rsidP="00CC72F8">
      <w:r>
        <w:tab/>
      </w:r>
      <w:r>
        <w:tab/>
        <w:t xml:space="preserve">Is the </w:t>
      </w:r>
      <w:r w:rsidR="00CE3B5D">
        <w:t xml:space="preserve">neighbour </w:t>
      </w:r>
      <w:r>
        <w:t xml:space="preserve">correct? </w:t>
      </w:r>
    </w:p>
    <w:p w14:paraId="09CC9F46" w14:textId="77777777" w:rsidR="00CC72F8" w:rsidRDefault="00CC72F8" w:rsidP="00CC72F8">
      <w:r>
        <w:tab/>
      </w:r>
      <w:r>
        <w:tab/>
        <w:t>Give a reason for your answer.</w:t>
      </w:r>
    </w:p>
    <w:p w14:paraId="0A0706B7" w14:textId="77777777" w:rsidR="00CC72F8" w:rsidRDefault="00CC72F8" w:rsidP="00CC72F8"/>
    <w:p w14:paraId="4A995C7E" w14:textId="77777777" w:rsidR="00CC72F8" w:rsidRDefault="00CC72F8" w:rsidP="00CC72F8">
      <w:pPr>
        <w:tabs>
          <w:tab w:val="left" w:pos="567"/>
        </w:tabs>
        <w:spacing w:after="240"/>
        <w:ind w:right="142"/>
        <w:jc w:val="right"/>
      </w:pPr>
      <w:r>
        <w:t>..</w:t>
      </w:r>
      <w:r w:rsidRPr="000C2AAB">
        <w:t>…………………</w:t>
      </w:r>
      <w:r>
        <w:t xml:space="preserve"> because…</w:t>
      </w:r>
      <w:r w:rsidRPr="000C2AAB">
        <w:t>………………</w:t>
      </w:r>
      <w:r>
        <w:t>…………</w:t>
      </w:r>
      <w:r w:rsidRPr="000C2AAB">
        <w:t>…………………………………………</w:t>
      </w:r>
    </w:p>
    <w:p w14:paraId="787E2895" w14:textId="77777777" w:rsidR="00CC72F8" w:rsidRDefault="00CC72F8" w:rsidP="00CC72F8">
      <w:pPr>
        <w:tabs>
          <w:tab w:val="left" w:pos="567"/>
          <w:tab w:val="left" w:pos="1134"/>
        </w:tabs>
        <w:ind w:right="142"/>
        <w:jc w:val="right"/>
      </w:pPr>
      <w:r>
        <w:t>....</w:t>
      </w:r>
      <w:r w:rsidRPr="000C2AAB">
        <w:t>………………………………………………………………………………………………</w:t>
      </w:r>
      <w:r>
        <w:t xml:space="preserve"> </w:t>
      </w:r>
      <w:r w:rsidRPr="00511C04">
        <w:rPr>
          <w:b/>
          <w:bCs/>
        </w:rPr>
        <w:t>[</w:t>
      </w:r>
      <w:r>
        <w:rPr>
          <w:b/>
          <w:bCs/>
        </w:rPr>
        <w:t>1</w:t>
      </w:r>
      <w:r w:rsidRPr="00511C04">
        <w:rPr>
          <w:b/>
          <w:bCs/>
        </w:rPr>
        <w:t>]</w:t>
      </w:r>
    </w:p>
    <w:p w14:paraId="72FA8E6B" w14:textId="77777777" w:rsidR="00CF4137" w:rsidRDefault="00CF4137">
      <w:pPr>
        <w:spacing w:line="240" w:lineRule="auto"/>
      </w:pPr>
    </w:p>
    <w:p w14:paraId="743A1369" w14:textId="7040EACA" w:rsidR="00BE5900" w:rsidRDefault="00BE5900">
      <w:pPr>
        <w:spacing w:line="240" w:lineRule="auto"/>
      </w:pPr>
      <w:r>
        <w:br w:type="page"/>
      </w:r>
    </w:p>
    <w:p w14:paraId="057C4498" w14:textId="77777777" w:rsidR="00CF4137" w:rsidRDefault="00CF4137">
      <w:pPr>
        <w:spacing w:line="240" w:lineRule="auto"/>
      </w:pPr>
    </w:p>
    <w:p w14:paraId="2A8B4ED3" w14:textId="26B256B2" w:rsidR="001162FF" w:rsidRDefault="005811E3" w:rsidP="00B179D3">
      <w:r>
        <w:rPr>
          <w:noProof/>
        </w:rPr>
        <w:drawing>
          <wp:anchor distT="0" distB="0" distL="114300" distR="114300" simplePos="0" relativeHeight="251658251" behindDoc="0" locked="0" layoutInCell="1" allowOverlap="1" wp14:anchorId="5300209B" wp14:editId="19C46B2D">
            <wp:simplePos x="0" y="0"/>
            <wp:positionH relativeFrom="column">
              <wp:posOffset>343459</wp:posOffset>
            </wp:positionH>
            <wp:positionV relativeFrom="paragraph">
              <wp:posOffset>249174</wp:posOffset>
            </wp:positionV>
            <wp:extent cx="4629921" cy="2999238"/>
            <wp:effectExtent l="0" t="0" r="0" b="0"/>
            <wp:wrapTopAndBottom/>
            <wp:docPr id="1916876541" name="Picture 2" descr="Triangle A and triangle B are drawn on the coordinate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876541" name="Picture 2" descr="Triangle A and triangle B are drawn on the coordinate grid"/>
                    <pic:cNvPicPr/>
                  </pic:nvPicPr>
                  <pic:blipFill>
                    <a:blip r:embed="rId43"/>
                    <a:stretch>
                      <a:fillRect/>
                    </a:stretch>
                  </pic:blipFill>
                  <pic:spPr>
                    <a:xfrm>
                      <a:off x="0" y="0"/>
                      <a:ext cx="4629921" cy="2999238"/>
                    </a:xfrm>
                    <a:prstGeom prst="rect">
                      <a:avLst/>
                    </a:prstGeom>
                  </pic:spPr>
                </pic:pic>
              </a:graphicData>
            </a:graphic>
          </wp:anchor>
        </w:drawing>
      </w:r>
      <w:r w:rsidR="00F070F2">
        <w:rPr>
          <w:b/>
          <w:bCs/>
        </w:rPr>
        <w:t>15</w:t>
      </w:r>
      <w:r w:rsidR="00F070F2">
        <w:tab/>
      </w:r>
      <w:r w:rsidR="00DE06D3" w:rsidRPr="00DE06D3">
        <w:t xml:space="preserve">Triangle </w:t>
      </w:r>
      <w:r w:rsidR="00DE06D3" w:rsidRPr="00DE06D3">
        <w:rPr>
          <w:b/>
          <w:bCs/>
        </w:rPr>
        <w:t>A</w:t>
      </w:r>
      <w:r w:rsidR="00DE06D3" w:rsidRPr="00DE06D3">
        <w:t xml:space="preserve"> and triangle </w:t>
      </w:r>
      <w:r w:rsidR="00DE06D3" w:rsidRPr="00DE06D3">
        <w:rPr>
          <w:b/>
          <w:bCs/>
        </w:rPr>
        <w:t>B</w:t>
      </w:r>
      <w:r w:rsidR="00DE06D3" w:rsidRPr="00DE06D3">
        <w:t xml:space="preserve"> are drawn on the coordinate grid.</w:t>
      </w:r>
    </w:p>
    <w:p w14:paraId="05C5ACAF" w14:textId="5215BAF6" w:rsidR="001162FF" w:rsidRDefault="001162FF" w:rsidP="00B179D3"/>
    <w:p w14:paraId="3CFF289F" w14:textId="553FFDDB" w:rsidR="003A1442" w:rsidRDefault="003A1442" w:rsidP="003A1442">
      <w:r>
        <w:tab/>
      </w:r>
      <w:r w:rsidRPr="003A1442">
        <w:t xml:space="preserve">Describe fully the </w:t>
      </w:r>
      <w:r w:rsidRPr="0035126A">
        <w:rPr>
          <w:b/>
          <w:bCs/>
        </w:rPr>
        <w:t>single</w:t>
      </w:r>
      <w:r w:rsidRPr="003A1442">
        <w:t xml:space="preserve"> transformation that maps triangle </w:t>
      </w:r>
      <w:r w:rsidRPr="003A1442">
        <w:rPr>
          <w:b/>
          <w:bCs/>
        </w:rPr>
        <w:t>A</w:t>
      </w:r>
      <w:r w:rsidRPr="003A1442">
        <w:t xml:space="preserve"> onto triangle </w:t>
      </w:r>
      <w:r w:rsidRPr="003A1442">
        <w:rPr>
          <w:b/>
          <w:bCs/>
        </w:rPr>
        <w:t>B</w:t>
      </w:r>
      <w:r w:rsidRPr="003A1442">
        <w:t>.</w:t>
      </w:r>
    </w:p>
    <w:p w14:paraId="027F6F1A" w14:textId="77777777" w:rsidR="003A1442" w:rsidRDefault="003A1442" w:rsidP="00B179D3"/>
    <w:p w14:paraId="227F339B" w14:textId="2C2CED8F" w:rsidR="00501E1D" w:rsidRDefault="00501E1D">
      <w:pPr>
        <w:tabs>
          <w:tab w:val="left" w:pos="567"/>
        </w:tabs>
        <w:jc w:val="right"/>
      </w:pPr>
      <w:r w:rsidRPr="000C2AAB">
        <w:t>………………………………………………………………………………</w:t>
      </w:r>
      <w:r>
        <w:t>………………</w:t>
      </w:r>
      <w:r w:rsidRPr="000C2AAB">
        <w:t>………………</w:t>
      </w:r>
    </w:p>
    <w:p w14:paraId="04EB7922" w14:textId="77777777" w:rsidR="00501E1D" w:rsidRDefault="00501E1D">
      <w:pPr>
        <w:tabs>
          <w:tab w:val="left" w:pos="567"/>
        </w:tabs>
        <w:jc w:val="right"/>
      </w:pPr>
    </w:p>
    <w:p w14:paraId="5892CD30" w14:textId="0F97A463" w:rsidR="00501E1D" w:rsidRDefault="00501E1D">
      <w:pPr>
        <w:tabs>
          <w:tab w:val="left" w:pos="567"/>
          <w:tab w:val="left" w:pos="1134"/>
        </w:tabs>
        <w:jc w:val="right"/>
      </w:pPr>
      <w:r>
        <w:t>..</w:t>
      </w:r>
      <w:r w:rsidRPr="000C2AAB">
        <w:t>……………………………</w:t>
      </w:r>
      <w:r>
        <w:t>………………</w:t>
      </w:r>
      <w:r w:rsidRPr="000C2AAB">
        <w:t>……………………………………………………………</w:t>
      </w:r>
      <w:r>
        <w:t xml:space="preserve"> </w:t>
      </w:r>
      <w:r w:rsidRPr="00511C04">
        <w:rPr>
          <w:b/>
          <w:bCs/>
        </w:rPr>
        <w:t>[</w:t>
      </w:r>
      <w:r>
        <w:rPr>
          <w:b/>
          <w:bCs/>
        </w:rPr>
        <w:t>2</w:t>
      </w:r>
      <w:r w:rsidRPr="00511C04">
        <w:rPr>
          <w:b/>
          <w:bCs/>
        </w:rPr>
        <w:t>]</w:t>
      </w:r>
    </w:p>
    <w:p w14:paraId="408C8825" w14:textId="77777777" w:rsidR="003A1442" w:rsidRDefault="003A1442" w:rsidP="00B179D3"/>
    <w:p w14:paraId="124F5729" w14:textId="28A39D4B" w:rsidR="00086C83" w:rsidRDefault="00086C83">
      <w:pPr>
        <w:spacing w:line="240" w:lineRule="auto"/>
      </w:pPr>
      <w:r>
        <w:br w:type="page"/>
      </w:r>
    </w:p>
    <w:p w14:paraId="27D61F7D" w14:textId="77777777" w:rsidR="003A1442" w:rsidRDefault="003A1442" w:rsidP="00B179D3"/>
    <w:p w14:paraId="47AC0855" w14:textId="77777777" w:rsidR="00ED54FE" w:rsidRDefault="00634907" w:rsidP="00ED54FE">
      <w:r>
        <w:rPr>
          <w:b/>
          <w:bCs/>
        </w:rPr>
        <w:t>16</w:t>
      </w:r>
      <w:r>
        <w:tab/>
      </w:r>
      <w:r w:rsidRPr="003A19C4">
        <w:rPr>
          <w:b/>
        </w:rPr>
        <w:t>(</w:t>
      </w:r>
      <w:r>
        <w:rPr>
          <w:b/>
        </w:rPr>
        <w:t>a</w:t>
      </w:r>
      <w:r w:rsidRPr="003A19C4">
        <w:rPr>
          <w:b/>
        </w:rPr>
        <w:t>)</w:t>
      </w:r>
      <w:r>
        <w:rPr>
          <w:b/>
        </w:rPr>
        <w:tab/>
      </w:r>
      <w:r w:rsidR="00ED54FE">
        <w:t>Here are the first five terms of a sequence.</w:t>
      </w:r>
    </w:p>
    <w:p w14:paraId="2DC8779A" w14:textId="77777777" w:rsidR="00ED54FE" w:rsidRDefault="00ED54FE" w:rsidP="00ED54FE"/>
    <w:p w14:paraId="7EA116CC" w14:textId="7FA698C2" w:rsidR="00ED54FE" w:rsidRDefault="00ED54FE" w:rsidP="00ED54FE">
      <w:r>
        <w:tab/>
      </w:r>
      <w:r>
        <w:tab/>
      </w:r>
      <w:r w:rsidR="006F766C">
        <w:t>6</w:t>
      </w:r>
      <w:r>
        <w:t>    </w:t>
      </w:r>
      <w:r w:rsidR="006F766C">
        <w:t>12</w:t>
      </w:r>
      <w:r>
        <w:t>    1</w:t>
      </w:r>
      <w:r w:rsidR="006F766C">
        <w:t>8</w:t>
      </w:r>
      <w:r>
        <w:t>    </w:t>
      </w:r>
      <w:r w:rsidR="006F766C">
        <w:t>24</w:t>
      </w:r>
      <w:r>
        <w:t>    </w:t>
      </w:r>
      <w:r w:rsidR="006F766C">
        <w:t>3</w:t>
      </w:r>
      <w:r>
        <w:t>0</w:t>
      </w:r>
    </w:p>
    <w:p w14:paraId="04F497BC" w14:textId="77777777" w:rsidR="00ED54FE" w:rsidRDefault="00ED54FE" w:rsidP="00ED54FE"/>
    <w:p w14:paraId="1916DA5C" w14:textId="366DB215" w:rsidR="003A1442" w:rsidRDefault="00ED54FE" w:rsidP="00ED54FE">
      <w:r>
        <w:tab/>
      </w:r>
      <w:r>
        <w:tab/>
      </w:r>
      <w:r w:rsidRPr="00ED54FE">
        <w:rPr>
          <w:b/>
          <w:bCs/>
        </w:rPr>
        <w:t>(i)</w:t>
      </w:r>
      <w:r>
        <w:tab/>
        <w:t>Write down the next term of the sequence.</w:t>
      </w:r>
    </w:p>
    <w:p w14:paraId="1BBD2C59" w14:textId="77777777" w:rsidR="003A1442" w:rsidRDefault="003A1442" w:rsidP="00B179D3"/>
    <w:p w14:paraId="17BB13B3" w14:textId="77777777" w:rsidR="003A1442" w:rsidRDefault="003A1442" w:rsidP="00B179D3"/>
    <w:p w14:paraId="439BF046" w14:textId="77777777" w:rsidR="003A1442" w:rsidRDefault="003A1442" w:rsidP="00B179D3"/>
    <w:p w14:paraId="44DF90A5" w14:textId="77777777" w:rsidR="00FC1BB9" w:rsidRDefault="00FC1BB9" w:rsidP="00B179D3"/>
    <w:p w14:paraId="1FE9BA1F" w14:textId="6B76F0FE" w:rsidR="00086C83" w:rsidRPr="008A5B93" w:rsidRDefault="00086C83" w:rsidP="00086C83">
      <w:pPr>
        <w:ind w:right="142"/>
        <w:jc w:val="right"/>
      </w:pPr>
      <w:r w:rsidRPr="00E44218">
        <w:rPr>
          <w:b/>
          <w:bCs/>
        </w:rPr>
        <w:t>(</w:t>
      </w:r>
      <w:r>
        <w:rPr>
          <w:b/>
          <w:bCs/>
        </w:rPr>
        <w:t>a</w:t>
      </w:r>
      <w:r w:rsidRPr="00E44218">
        <w:rPr>
          <w:b/>
          <w:bCs/>
        </w:rPr>
        <w:t>)</w:t>
      </w:r>
      <w:r w:rsidRPr="00086C83">
        <w:rPr>
          <w:b/>
          <w:bCs/>
        </w:rPr>
        <w:t>(i)</w:t>
      </w:r>
      <w:r>
        <w:t xml:space="preserve">  </w:t>
      </w:r>
      <w:r>
        <w:rPr>
          <w:i/>
          <w:iCs/>
        </w:rPr>
        <w:t>.</w:t>
      </w:r>
      <w:r w:rsidRPr="008A5B93">
        <w:t xml:space="preserve">……….……..…….………………. </w:t>
      </w:r>
      <w:r w:rsidRPr="008A5B93">
        <w:rPr>
          <w:b/>
        </w:rPr>
        <w:t>[</w:t>
      </w:r>
      <w:r w:rsidR="00405E15">
        <w:rPr>
          <w:b/>
        </w:rPr>
        <w:t>1</w:t>
      </w:r>
      <w:r w:rsidRPr="008A5B93">
        <w:rPr>
          <w:b/>
        </w:rPr>
        <w:t>]</w:t>
      </w:r>
    </w:p>
    <w:p w14:paraId="113E3AFA" w14:textId="77777777" w:rsidR="00FC1BB9" w:rsidRDefault="00FC1BB9" w:rsidP="00B179D3"/>
    <w:p w14:paraId="652AE20A" w14:textId="353F39F9" w:rsidR="006D3E01" w:rsidRDefault="00086C83" w:rsidP="006D3E01">
      <w:r>
        <w:tab/>
      </w:r>
      <w:r>
        <w:tab/>
      </w:r>
      <w:r w:rsidRPr="00ED54FE">
        <w:rPr>
          <w:b/>
          <w:bCs/>
        </w:rPr>
        <w:t>(i</w:t>
      </w:r>
      <w:r>
        <w:rPr>
          <w:b/>
          <w:bCs/>
        </w:rPr>
        <w:t>i</w:t>
      </w:r>
      <w:r w:rsidRPr="00ED54FE">
        <w:rPr>
          <w:b/>
          <w:bCs/>
        </w:rPr>
        <w:t>)</w:t>
      </w:r>
      <w:r>
        <w:tab/>
      </w:r>
      <w:r w:rsidR="00EB1470">
        <w:t xml:space="preserve">Beth </w:t>
      </w:r>
      <w:r w:rsidR="006D3E01">
        <w:t>says</w:t>
      </w:r>
    </w:p>
    <w:p w14:paraId="392E77AB" w14:textId="77777777" w:rsidR="006D3E01" w:rsidRDefault="006D3E01" w:rsidP="006D3E01"/>
    <w:p w14:paraId="46B1B363" w14:textId="77777777" w:rsidR="006D3E01" w:rsidRPr="006D3E01" w:rsidRDefault="006D3E01" w:rsidP="006D3E01">
      <w:pPr>
        <w:rPr>
          <w:rFonts w:ascii="Comic Sans MS" w:hAnsi="Comic Sans MS"/>
        </w:rPr>
      </w:pPr>
      <w:r>
        <w:tab/>
      </w:r>
      <w:r>
        <w:tab/>
      </w:r>
      <w:r>
        <w:tab/>
      </w:r>
      <w:r w:rsidRPr="006D3E01">
        <w:rPr>
          <w:rFonts w:ascii="Comic Sans MS" w:hAnsi="Comic Sans MS"/>
        </w:rPr>
        <w:t>All of the terms in the sequence are even numbers.</w:t>
      </w:r>
    </w:p>
    <w:p w14:paraId="2A3BB5C2" w14:textId="6D2467DF" w:rsidR="006D3E01" w:rsidRPr="006D3E01" w:rsidRDefault="00EB1470" w:rsidP="006D3E01">
      <w:pPr>
        <w:ind w:left="1134" w:firstLine="567"/>
        <w:rPr>
          <w:rFonts w:ascii="Comic Sans MS" w:hAnsi="Comic Sans MS"/>
        </w:rPr>
      </w:pPr>
      <w:r>
        <w:rPr>
          <w:rFonts w:ascii="Comic Sans MS" w:hAnsi="Comic Sans MS"/>
        </w:rPr>
        <w:t>6</w:t>
      </w:r>
      <w:r w:rsidR="006D3E01" w:rsidRPr="006D3E01">
        <w:rPr>
          <w:rFonts w:ascii="Comic Sans MS" w:hAnsi="Comic Sans MS"/>
        </w:rPr>
        <w:t>0</w:t>
      </w:r>
      <w:r>
        <w:rPr>
          <w:rFonts w:ascii="Comic Sans MS" w:hAnsi="Comic Sans MS"/>
        </w:rPr>
        <w:t>4</w:t>
      </w:r>
      <w:r w:rsidR="006D3E01" w:rsidRPr="006D3E01">
        <w:rPr>
          <w:rFonts w:ascii="Comic Sans MS" w:hAnsi="Comic Sans MS"/>
        </w:rPr>
        <w:t xml:space="preserve"> is an even number.</w:t>
      </w:r>
    </w:p>
    <w:p w14:paraId="4FB89051" w14:textId="46B0AD8B" w:rsidR="006D3E01" w:rsidRPr="006D3E01" w:rsidRDefault="006D3E01" w:rsidP="006D3E01">
      <w:pPr>
        <w:rPr>
          <w:rFonts w:ascii="Comic Sans MS" w:hAnsi="Comic Sans MS"/>
        </w:rPr>
      </w:pPr>
      <w:r w:rsidRPr="006D3E01">
        <w:rPr>
          <w:rFonts w:ascii="Comic Sans MS" w:hAnsi="Comic Sans MS"/>
        </w:rPr>
        <w:t xml:space="preserve"> </w:t>
      </w:r>
      <w:r w:rsidRPr="006D3E01">
        <w:rPr>
          <w:rFonts w:ascii="Comic Sans MS" w:hAnsi="Comic Sans MS"/>
        </w:rPr>
        <w:tab/>
      </w:r>
      <w:r w:rsidRPr="006D3E01">
        <w:rPr>
          <w:rFonts w:ascii="Comic Sans MS" w:hAnsi="Comic Sans MS"/>
        </w:rPr>
        <w:tab/>
      </w:r>
      <w:r w:rsidRPr="006D3E01">
        <w:rPr>
          <w:rFonts w:ascii="Comic Sans MS" w:hAnsi="Comic Sans MS"/>
        </w:rPr>
        <w:tab/>
        <w:t xml:space="preserve">Therefore, if the sequence is continued, </w:t>
      </w:r>
      <w:r w:rsidR="00EB1470">
        <w:rPr>
          <w:rFonts w:ascii="Comic Sans MS" w:hAnsi="Comic Sans MS"/>
        </w:rPr>
        <w:t>6</w:t>
      </w:r>
      <w:r w:rsidRPr="006D3E01">
        <w:rPr>
          <w:rFonts w:ascii="Comic Sans MS" w:hAnsi="Comic Sans MS"/>
        </w:rPr>
        <w:t>0</w:t>
      </w:r>
      <w:r w:rsidR="00EB1470">
        <w:rPr>
          <w:rFonts w:ascii="Comic Sans MS" w:hAnsi="Comic Sans MS"/>
        </w:rPr>
        <w:t>4</w:t>
      </w:r>
      <w:r w:rsidRPr="006D3E01">
        <w:rPr>
          <w:rFonts w:ascii="Comic Sans MS" w:hAnsi="Comic Sans MS"/>
        </w:rPr>
        <w:t xml:space="preserve"> will be in the sequence.</w:t>
      </w:r>
    </w:p>
    <w:p w14:paraId="76856025" w14:textId="77777777" w:rsidR="006D3E01" w:rsidRDefault="006D3E01" w:rsidP="006D3E01"/>
    <w:p w14:paraId="75C65AC8" w14:textId="02FE77D4" w:rsidR="006D3E01" w:rsidRDefault="006D3E01" w:rsidP="006D3E01">
      <w:r>
        <w:tab/>
      </w:r>
      <w:r>
        <w:tab/>
      </w:r>
      <w:r>
        <w:tab/>
        <w:t xml:space="preserve">Is </w:t>
      </w:r>
      <w:r w:rsidR="00EB1470">
        <w:t xml:space="preserve">Beth </w:t>
      </w:r>
      <w:r>
        <w:t>correct?</w:t>
      </w:r>
    </w:p>
    <w:p w14:paraId="6C39F8BB" w14:textId="36A7096B" w:rsidR="00086C83" w:rsidRDefault="006D3E01" w:rsidP="006D3E01">
      <w:r>
        <w:tab/>
      </w:r>
      <w:r>
        <w:tab/>
      </w:r>
      <w:r>
        <w:tab/>
        <w:t>Give a reason for your decision.</w:t>
      </w:r>
    </w:p>
    <w:p w14:paraId="06E87EB8" w14:textId="77777777" w:rsidR="00815DFF" w:rsidRDefault="00815DFF" w:rsidP="00815DFF"/>
    <w:p w14:paraId="20520D72" w14:textId="28F4CF74" w:rsidR="00815DFF" w:rsidRDefault="00815DFF" w:rsidP="00815DFF">
      <w:pPr>
        <w:tabs>
          <w:tab w:val="left" w:pos="567"/>
        </w:tabs>
        <w:spacing w:after="240"/>
        <w:ind w:right="142"/>
        <w:jc w:val="right"/>
      </w:pPr>
      <w:r>
        <w:t>.</w:t>
      </w:r>
      <w:r w:rsidRPr="000C2AAB">
        <w:t>……………</w:t>
      </w:r>
      <w:r>
        <w:t xml:space="preserve"> because…</w:t>
      </w:r>
      <w:r w:rsidRPr="000C2AAB">
        <w:t>………………</w:t>
      </w:r>
      <w:r>
        <w:t>…………</w:t>
      </w:r>
      <w:r w:rsidRPr="000C2AAB">
        <w:t>…………………………………………</w:t>
      </w:r>
    </w:p>
    <w:p w14:paraId="06DA9586" w14:textId="7C417A98" w:rsidR="00815DFF" w:rsidRDefault="00815DFF" w:rsidP="00815DFF">
      <w:pPr>
        <w:tabs>
          <w:tab w:val="left" w:pos="567"/>
          <w:tab w:val="left" w:pos="1134"/>
        </w:tabs>
        <w:ind w:right="142"/>
        <w:jc w:val="right"/>
      </w:pPr>
      <w:r>
        <w:t>...</w:t>
      </w:r>
      <w:r w:rsidRPr="000C2AAB">
        <w:t>…………………………………………………………………………………………</w:t>
      </w:r>
      <w:r>
        <w:t xml:space="preserve"> </w:t>
      </w:r>
      <w:r w:rsidRPr="00511C04">
        <w:rPr>
          <w:b/>
          <w:bCs/>
        </w:rPr>
        <w:t>[</w:t>
      </w:r>
      <w:r>
        <w:rPr>
          <w:b/>
          <w:bCs/>
        </w:rPr>
        <w:t>1</w:t>
      </w:r>
      <w:r w:rsidRPr="00511C04">
        <w:rPr>
          <w:b/>
          <w:bCs/>
        </w:rPr>
        <w:t>]</w:t>
      </w:r>
    </w:p>
    <w:p w14:paraId="5B794D7B" w14:textId="77777777" w:rsidR="00086C83" w:rsidRDefault="00086C83" w:rsidP="00086C83"/>
    <w:p w14:paraId="14021123" w14:textId="77777777" w:rsidR="00DF174D" w:rsidRDefault="00445691" w:rsidP="00DF174D">
      <w:r>
        <w:tab/>
      </w:r>
      <w:r w:rsidRPr="003A19C4">
        <w:rPr>
          <w:b/>
        </w:rPr>
        <w:t>(</w:t>
      </w:r>
      <w:r>
        <w:rPr>
          <w:b/>
        </w:rPr>
        <w:t>b</w:t>
      </w:r>
      <w:r w:rsidRPr="003A19C4">
        <w:rPr>
          <w:b/>
        </w:rPr>
        <w:t>)</w:t>
      </w:r>
      <w:r>
        <w:rPr>
          <w:b/>
        </w:rPr>
        <w:tab/>
      </w:r>
      <w:r w:rsidR="00DF174D">
        <w:t>Here are the first five terms of another sequence.</w:t>
      </w:r>
    </w:p>
    <w:p w14:paraId="2E58215D" w14:textId="77777777" w:rsidR="00DF174D" w:rsidRDefault="00DF174D" w:rsidP="00DF174D"/>
    <w:p w14:paraId="0604C8BA" w14:textId="02DDB451" w:rsidR="00DF174D" w:rsidRDefault="00DF174D" w:rsidP="00DF174D">
      <w:r>
        <w:tab/>
      </w:r>
      <w:r>
        <w:tab/>
      </w:r>
      <w:r w:rsidR="00A95A13">
        <w:t>32</w:t>
      </w:r>
      <w:r>
        <w:t>    </w:t>
      </w:r>
      <w:r w:rsidR="00A95A13">
        <w:t>16</w:t>
      </w:r>
      <w:r>
        <w:t>    </w:t>
      </w:r>
      <w:r w:rsidR="00A95A13">
        <w:t>8</w:t>
      </w:r>
      <w:r>
        <w:t>    </w:t>
      </w:r>
      <w:r w:rsidR="00A95A13">
        <w:t>4</w:t>
      </w:r>
      <w:r>
        <w:t>    </w:t>
      </w:r>
      <w:r w:rsidR="00A95A13">
        <w:t>2</w:t>
      </w:r>
    </w:p>
    <w:p w14:paraId="0095362E" w14:textId="77777777" w:rsidR="00DF174D" w:rsidRDefault="00DF174D" w:rsidP="00DF174D"/>
    <w:p w14:paraId="579E4CB0" w14:textId="774C356F" w:rsidR="00086C83" w:rsidRDefault="00DF174D" w:rsidP="00DF174D">
      <w:r>
        <w:tab/>
      </w:r>
      <w:r>
        <w:tab/>
      </w:r>
      <w:r w:rsidRPr="00DF174D">
        <w:rPr>
          <w:b/>
          <w:bCs/>
        </w:rPr>
        <w:t>(i)</w:t>
      </w:r>
      <w:r>
        <w:tab/>
        <w:t>Write down the next term of the sequence.</w:t>
      </w:r>
    </w:p>
    <w:p w14:paraId="4BCEC5C0" w14:textId="77777777" w:rsidR="00086C83" w:rsidRPr="00D63F9E" w:rsidRDefault="00086C83" w:rsidP="00086C83">
      <w:pPr>
        <w:pStyle w:val="ListParagraph"/>
        <w:tabs>
          <w:tab w:val="left" w:pos="1134"/>
        </w:tabs>
        <w:ind w:left="0"/>
      </w:pPr>
    </w:p>
    <w:p w14:paraId="30D8EEA9" w14:textId="77777777" w:rsidR="00FC1BB9" w:rsidRDefault="00FC1BB9" w:rsidP="00B179D3"/>
    <w:p w14:paraId="33E7E649" w14:textId="77777777" w:rsidR="00FC1BB9" w:rsidRDefault="00FC1BB9" w:rsidP="00B179D3"/>
    <w:p w14:paraId="038E065E" w14:textId="77777777" w:rsidR="00DF174D" w:rsidRPr="00D63F9E" w:rsidRDefault="00DF174D" w:rsidP="00DF174D">
      <w:pPr>
        <w:pStyle w:val="ListParagraph"/>
        <w:tabs>
          <w:tab w:val="left" w:pos="1134"/>
        </w:tabs>
        <w:ind w:left="0"/>
      </w:pPr>
    </w:p>
    <w:p w14:paraId="7A96FED0" w14:textId="68AA11CF" w:rsidR="00DF174D" w:rsidRPr="008A5B93" w:rsidRDefault="00DF174D" w:rsidP="00DF174D">
      <w:pPr>
        <w:ind w:right="142"/>
        <w:jc w:val="right"/>
      </w:pPr>
      <w:r w:rsidRPr="00E44218">
        <w:rPr>
          <w:b/>
          <w:bCs/>
        </w:rPr>
        <w:t>(</w:t>
      </w:r>
      <w:r>
        <w:rPr>
          <w:b/>
          <w:bCs/>
        </w:rPr>
        <w:t>b</w:t>
      </w:r>
      <w:r w:rsidRPr="00E44218">
        <w:rPr>
          <w:b/>
          <w:bCs/>
        </w:rPr>
        <w:t>)</w:t>
      </w:r>
      <w:r w:rsidRPr="00086C83">
        <w:rPr>
          <w:b/>
          <w:bCs/>
        </w:rPr>
        <w:t>(i)</w:t>
      </w:r>
      <w:r>
        <w:t xml:space="preserve">  </w:t>
      </w:r>
      <w:r>
        <w:rPr>
          <w:i/>
          <w:iCs/>
        </w:rPr>
        <w:t>.</w:t>
      </w:r>
      <w:r w:rsidRPr="008A5B93">
        <w:t xml:space="preserve">……….……..…….………………. </w:t>
      </w:r>
      <w:r w:rsidRPr="008A5B93">
        <w:rPr>
          <w:b/>
        </w:rPr>
        <w:t>[</w:t>
      </w:r>
      <w:r>
        <w:rPr>
          <w:b/>
        </w:rPr>
        <w:t>1</w:t>
      </w:r>
      <w:r w:rsidRPr="008A5B93">
        <w:rPr>
          <w:b/>
        </w:rPr>
        <w:t>]</w:t>
      </w:r>
    </w:p>
    <w:p w14:paraId="073E39E5" w14:textId="77777777" w:rsidR="00FC1BB9" w:rsidRDefault="00FC1BB9" w:rsidP="00B179D3"/>
    <w:p w14:paraId="1DFED892" w14:textId="7171EB2E" w:rsidR="00FC1BB9" w:rsidRDefault="00DF174D" w:rsidP="00B179D3">
      <w:r>
        <w:tab/>
      </w:r>
      <w:r>
        <w:tab/>
      </w:r>
      <w:r w:rsidRPr="00DF174D">
        <w:rPr>
          <w:b/>
          <w:bCs/>
        </w:rPr>
        <w:t>(i</w:t>
      </w:r>
      <w:r>
        <w:rPr>
          <w:b/>
          <w:bCs/>
        </w:rPr>
        <w:t>i</w:t>
      </w:r>
      <w:r w:rsidRPr="00DF174D">
        <w:rPr>
          <w:b/>
          <w:bCs/>
        </w:rPr>
        <w:t>)</w:t>
      </w:r>
      <w:r>
        <w:tab/>
      </w:r>
      <w:r w:rsidR="00184EBA" w:rsidRPr="00184EBA">
        <w:t>Explain how you worked out your answer.</w:t>
      </w:r>
    </w:p>
    <w:p w14:paraId="5094B3A1" w14:textId="77777777" w:rsidR="00880BEA" w:rsidRDefault="00880BEA" w:rsidP="00880BEA"/>
    <w:p w14:paraId="73BC1781" w14:textId="1F94A143" w:rsidR="00880BEA" w:rsidRDefault="00880BEA" w:rsidP="00284CF9">
      <w:pPr>
        <w:tabs>
          <w:tab w:val="left" w:pos="567"/>
        </w:tabs>
        <w:ind w:right="142"/>
        <w:jc w:val="right"/>
      </w:pPr>
      <w:r w:rsidRPr="000C2AAB">
        <w:t>………………………………………………………………………</w:t>
      </w:r>
      <w:r>
        <w:t>………………</w:t>
      </w:r>
      <w:r w:rsidRPr="000C2AAB">
        <w:t>………………</w:t>
      </w:r>
    </w:p>
    <w:p w14:paraId="11DE9EE9" w14:textId="77777777" w:rsidR="00880BEA" w:rsidRDefault="00880BEA" w:rsidP="00284CF9">
      <w:pPr>
        <w:tabs>
          <w:tab w:val="left" w:pos="567"/>
        </w:tabs>
        <w:ind w:right="142"/>
        <w:jc w:val="right"/>
      </w:pPr>
    </w:p>
    <w:p w14:paraId="24830B9D" w14:textId="4576DE5B" w:rsidR="00880BEA" w:rsidRDefault="00880BEA" w:rsidP="00284CF9">
      <w:pPr>
        <w:tabs>
          <w:tab w:val="left" w:pos="567"/>
          <w:tab w:val="left" w:pos="1134"/>
        </w:tabs>
        <w:ind w:right="142"/>
        <w:jc w:val="right"/>
      </w:pPr>
      <w:r>
        <w:t>..</w:t>
      </w:r>
      <w:r w:rsidRPr="000C2AAB">
        <w:t>……………………</w:t>
      </w:r>
      <w:r>
        <w:t>………………</w:t>
      </w:r>
      <w:r w:rsidRPr="000C2AAB">
        <w:t>……………………………………………………………</w:t>
      </w:r>
      <w:r>
        <w:t xml:space="preserve"> </w:t>
      </w:r>
      <w:r w:rsidRPr="00511C04">
        <w:rPr>
          <w:b/>
          <w:bCs/>
        </w:rPr>
        <w:t>[</w:t>
      </w:r>
      <w:r w:rsidR="00201C0B">
        <w:rPr>
          <w:b/>
          <w:bCs/>
        </w:rPr>
        <w:t>1</w:t>
      </w:r>
      <w:r w:rsidRPr="00511C04">
        <w:rPr>
          <w:b/>
          <w:bCs/>
        </w:rPr>
        <w:t>]</w:t>
      </w:r>
    </w:p>
    <w:p w14:paraId="7543D25F" w14:textId="0E2FFF56" w:rsidR="001D1775" w:rsidRDefault="001D1775">
      <w:pPr>
        <w:spacing w:line="240" w:lineRule="auto"/>
      </w:pPr>
      <w:r>
        <w:br w:type="page"/>
      </w:r>
    </w:p>
    <w:p w14:paraId="62634F25" w14:textId="77777777" w:rsidR="001162FF" w:rsidRDefault="001162FF" w:rsidP="00B179D3"/>
    <w:p w14:paraId="068F1275" w14:textId="5D6B1C08" w:rsidR="00087BF5" w:rsidRDefault="001D1775" w:rsidP="00087BF5">
      <w:r>
        <w:rPr>
          <w:b/>
          <w:bCs/>
        </w:rPr>
        <w:t>17</w:t>
      </w:r>
      <w:r>
        <w:tab/>
      </w:r>
      <w:r w:rsidR="00087BF5">
        <w:t xml:space="preserve">A </w:t>
      </w:r>
      <w:r w:rsidR="00A95A13">
        <w:t xml:space="preserve">builder </w:t>
      </w:r>
      <w:r w:rsidR="00087BF5">
        <w:t xml:space="preserve">wants to buy a new </w:t>
      </w:r>
      <w:r w:rsidR="00A95A13">
        <w:t xml:space="preserve">van </w:t>
      </w:r>
      <w:r w:rsidR="00087BF5">
        <w:t>but does not have enough money.</w:t>
      </w:r>
    </w:p>
    <w:p w14:paraId="39C3D0FF" w14:textId="77777777" w:rsidR="00087BF5" w:rsidRDefault="00087BF5" w:rsidP="00087BF5"/>
    <w:p w14:paraId="28358CD9" w14:textId="55A2CB20" w:rsidR="00087BF5" w:rsidRDefault="00087BF5" w:rsidP="00087BF5">
      <w:r>
        <w:tab/>
        <w:t xml:space="preserve">The price of the </w:t>
      </w:r>
      <w:r w:rsidR="00A95A13">
        <w:t xml:space="preserve">van </w:t>
      </w:r>
      <w:r>
        <w:t>is £1</w:t>
      </w:r>
      <w:r w:rsidR="00A95A13">
        <w:t>8</w:t>
      </w:r>
      <w:r w:rsidRPr="00A74B67">
        <w:rPr>
          <w:sz w:val="12"/>
          <w:szCs w:val="12"/>
        </w:rPr>
        <w:t> </w:t>
      </w:r>
      <w:r>
        <w:t xml:space="preserve">000. </w:t>
      </w:r>
    </w:p>
    <w:p w14:paraId="29691BE1" w14:textId="77777777" w:rsidR="00087BF5" w:rsidRDefault="00087BF5" w:rsidP="00087BF5"/>
    <w:p w14:paraId="405F3F4F" w14:textId="74CC4BD3" w:rsidR="00087BF5" w:rsidRDefault="00087BF5" w:rsidP="00087BF5">
      <w:r>
        <w:tab/>
        <w:t xml:space="preserve">The </w:t>
      </w:r>
      <w:r w:rsidR="00A95A13">
        <w:t xml:space="preserve">builder </w:t>
      </w:r>
      <w:r>
        <w:t xml:space="preserve">sees this notice for a deal on the </w:t>
      </w:r>
      <w:r w:rsidR="00A95A13">
        <w:t xml:space="preserve">van </w:t>
      </w:r>
      <w:r>
        <w:t>they want to buy.</w:t>
      </w:r>
    </w:p>
    <w:p w14:paraId="324C0313" w14:textId="46F7F5A5" w:rsidR="001D1775" w:rsidRDefault="00A91D9F" w:rsidP="00087BF5">
      <w:r>
        <w:rPr>
          <w:noProof/>
        </w:rPr>
        <w:drawing>
          <wp:anchor distT="0" distB="0" distL="114300" distR="114300" simplePos="0" relativeHeight="251658254" behindDoc="0" locked="0" layoutInCell="1" allowOverlap="1" wp14:anchorId="6B06994E" wp14:editId="53D9C76A">
            <wp:simplePos x="0" y="0"/>
            <wp:positionH relativeFrom="column">
              <wp:posOffset>217861</wp:posOffset>
            </wp:positionH>
            <wp:positionV relativeFrom="paragraph">
              <wp:posOffset>270675</wp:posOffset>
            </wp:positionV>
            <wp:extent cx="3667125" cy="1247775"/>
            <wp:effectExtent l="0" t="0" r="9525" b="9525"/>
            <wp:wrapTopAndBottom/>
            <wp:docPr id="516630526" name="Picture 1" descr="The builder sees this notice for a deal on the van they want to buy.&#10;The number of equal monthly payments is hidde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630526" name="Picture 1" descr="The builder sees this notice for a deal on the van they want to buy.&#10;The number of equal monthly payments is hidden.&#10;"/>
                    <pic:cNvPicPr/>
                  </pic:nvPicPr>
                  <pic:blipFill>
                    <a:blip r:embed="rId44"/>
                    <a:stretch>
                      <a:fillRect/>
                    </a:stretch>
                  </pic:blipFill>
                  <pic:spPr>
                    <a:xfrm>
                      <a:off x="0" y="0"/>
                      <a:ext cx="3667125" cy="1247775"/>
                    </a:xfrm>
                    <a:prstGeom prst="rect">
                      <a:avLst/>
                    </a:prstGeom>
                  </pic:spPr>
                </pic:pic>
              </a:graphicData>
            </a:graphic>
          </wp:anchor>
        </w:drawing>
      </w:r>
      <w:r w:rsidR="00087BF5">
        <w:tab/>
        <w:t>The number of equal monthly payments is hidden.</w:t>
      </w:r>
    </w:p>
    <w:p w14:paraId="1A401174" w14:textId="2DC3AE06" w:rsidR="001D1775" w:rsidRDefault="001D1775" w:rsidP="00B179D3"/>
    <w:p w14:paraId="60CFE5CE" w14:textId="25A15C95" w:rsidR="00DB3E16" w:rsidRDefault="00714F56" w:rsidP="00DB3E16">
      <w:r>
        <w:tab/>
      </w:r>
      <w:r w:rsidR="00DB3E16">
        <w:t xml:space="preserve">Work out the number of monthly payments if the total cost of the </w:t>
      </w:r>
      <w:r w:rsidR="00A95A13">
        <w:t xml:space="preserve">van </w:t>
      </w:r>
      <w:r w:rsidR="00DB3E16">
        <w:t xml:space="preserve">to the </w:t>
      </w:r>
      <w:r w:rsidR="00A95A13">
        <w:t xml:space="preserve">builder </w:t>
      </w:r>
      <w:r w:rsidR="00DB3E16">
        <w:t>is £1</w:t>
      </w:r>
      <w:r w:rsidR="00A95A13">
        <w:t>9</w:t>
      </w:r>
      <w:bookmarkStart w:id="3" w:name="_Hlk158898464"/>
      <w:r w:rsidR="00DB3E16" w:rsidRPr="00A74B67">
        <w:rPr>
          <w:sz w:val="12"/>
          <w:szCs w:val="12"/>
        </w:rPr>
        <w:t> </w:t>
      </w:r>
      <w:bookmarkEnd w:id="3"/>
      <w:r w:rsidR="00A95A13">
        <w:t>6</w:t>
      </w:r>
      <w:r w:rsidR="00DB3E16">
        <w:t>00.</w:t>
      </w:r>
    </w:p>
    <w:p w14:paraId="2A41C997" w14:textId="22B00C25" w:rsidR="001D1775" w:rsidRDefault="00DB3E16" w:rsidP="00DB3E16">
      <w:r>
        <w:tab/>
        <w:t>You must show your working.</w:t>
      </w:r>
    </w:p>
    <w:p w14:paraId="6C55F955" w14:textId="77777777" w:rsidR="001D1775" w:rsidRDefault="001D1775" w:rsidP="00B179D3"/>
    <w:p w14:paraId="11F02248" w14:textId="77777777" w:rsidR="001D1775" w:rsidRDefault="001D1775" w:rsidP="00B179D3"/>
    <w:p w14:paraId="2E10BA4E" w14:textId="77777777" w:rsidR="001D1775" w:rsidRDefault="001D1775" w:rsidP="00B179D3"/>
    <w:p w14:paraId="622A194D" w14:textId="77777777" w:rsidR="001D1775" w:rsidRDefault="001D1775" w:rsidP="00B179D3"/>
    <w:p w14:paraId="647284BC" w14:textId="77777777" w:rsidR="001D1775" w:rsidRDefault="001D1775" w:rsidP="00B179D3"/>
    <w:p w14:paraId="794893B2" w14:textId="77777777" w:rsidR="001D1775" w:rsidRDefault="001D1775" w:rsidP="00B179D3"/>
    <w:p w14:paraId="58D58FA2" w14:textId="77777777" w:rsidR="001D1775" w:rsidRDefault="001D1775" w:rsidP="00B179D3"/>
    <w:p w14:paraId="5990A070" w14:textId="77777777" w:rsidR="00E91C78" w:rsidRDefault="00E91C78" w:rsidP="00B179D3"/>
    <w:p w14:paraId="5592B036" w14:textId="77777777" w:rsidR="00E91C78" w:rsidRDefault="00E91C78" w:rsidP="00B179D3"/>
    <w:p w14:paraId="5B510384" w14:textId="77777777" w:rsidR="00E91C78" w:rsidRDefault="00E91C78" w:rsidP="00B179D3"/>
    <w:p w14:paraId="108F6973" w14:textId="77777777" w:rsidR="00E91C78" w:rsidRDefault="00E91C78" w:rsidP="00B179D3"/>
    <w:p w14:paraId="213AF482" w14:textId="77777777" w:rsidR="00E91C78" w:rsidRDefault="00E91C78" w:rsidP="00B179D3"/>
    <w:p w14:paraId="6886F920" w14:textId="77777777" w:rsidR="00E91C78" w:rsidRDefault="00E91C78" w:rsidP="00B179D3"/>
    <w:p w14:paraId="125D64A8" w14:textId="77777777" w:rsidR="00E91C78" w:rsidRDefault="00E91C78" w:rsidP="00B179D3"/>
    <w:p w14:paraId="14AE49D8" w14:textId="77777777" w:rsidR="00E91C78" w:rsidRDefault="00E91C78" w:rsidP="00B179D3"/>
    <w:p w14:paraId="2A280FEE" w14:textId="77777777" w:rsidR="00E91C78" w:rsidRDefault="00E91C78" w:rsidP="00E91C78">
      <w:pPr>
        <w:pStyle w:val="ListParagraph"/>
        <w:tabs>
          <w:tab w:val="left" w:pos="1134"/>
        </w:tabs>
        <w:ind w:left="0"/>
      </w:pPr>
    </w:p>
    <w:p w14:paraId="0DF76F61" w14:textId="77777777" w:rsidR="00E91C78" w:rsidRDefault="00E91C78" w:rsidP="00E91C78">
      <w:pPr>
        <w:pStyle w:val="ListParagraph"/>
        <w:tabs>
          <w:tab w:val="left" w:pos="1134"/>
        </w:tabs>
        <w:ind w:left="0"/>
      </w:pPr>
    </w:p>
    <w:p w14:paraId="73AFB6D7" w14:textId="77777777" w:rsidR="00E91C78" w:rsidRDefault="00E91C78" w:rsidP="00E91C78">
      <w:pPr>
        <w:pStyle w:val="ListParagraph"/>
        <w:tabs>
          <w:tab w:val="left" w:pos="1134"/>
        </w:tabs>
        <w:ind w:left="0"/>
      </w:pPr>
    </w:p>
    <w:p w14:paraId="07863955" w14:textId="77777777" w:rsidR="00E91C78" w:rsidRDefault="00E91C78" w:rsidP="00E91C78">
      <w:pPr>
        <w:pStyle w:val="ListParagraph"/>
        <w:tabs>
          <w:tab w:val="left" w:pos="1134"/>
        </w:tabs>
        <w:ind w:left="0"/>
      </w:pPr>
    </w:p>
    <w:p w14:paraId="40984F6E" w14:textId="77777777" w:rsidR="00E91C78" w:rsidRDefault="00E91C78" w:rsidP="00E91C78">
      <w:pPr>
        <w:pStyle w:val="ListParagraph"/>
        <w:tabs>
          <w:tab w:val="left" w:pos="1134"/>
        </w:tabs>
        <w:ind w:left="0"/>
      </w:pPr>
    </w:p>
    <w:p w14:paraId="6A9C8F2B" w14:textId="77777777" w:rsidR="00E91C78" w:rsidRDefault="00E91C78" w:rsidP="00E91C78">
      <w:pPr>
        <w:pStyle w:val="ListParagraph"/>
        <w:tabs>
          <w:tab w:val="left" w:pos="1134"/>
        </w:tabs>
        <w:ind w:left="0"/>
      </w:pPr>
    </w:p>
    <w:p w14:paraId="4CBBC444" w14:textId="77777777" w:rsidR="00E91C78" w:rsidRDefault="00E91C78" w:rsidP="00E91C78">
      <w:pPr>
        <w:pStyle w:val="ListParagraph"/>
        <w:tabs>
          <w:tab w:val="left" w:pos="1134"/>
        </w:tabs>
        <w:ind w:left="0"/>
      </w:pPr>
    </w:p>
    <w:p w14:paraId="7C1CA9A2" w14:textId="77777777" w:rsidR="00E91C78" w:rsidRDefault="00E91C78" w:rsidP="00E91C78">
      <w:pPr>
        <w:pStyle w:val="ListParagraph"/>
        <w:tabs>
          <w:tab w:val="left" w:pos="1134"/>
        </w:tabs>
        <w:ind w:left="0"/>
      </w:pPr>
    </w:p>
    <w:p w14:paraId="342CB274" w14:textId="77777777" w:rsidR="00E91C78" w:rsidRDefault="00E91C78" w:rsidP="00E91C78">
      <w:pPr>
        <w:pStyle w:val="ListParagraph"/>
        <w:tabs>
          <w:tab w:val="left" w:pos="1134"/>
        </w:tabs>
        <w:ind w:left="0"/>
      </w:pPr>
    </w:p>
    <w:p w14:paraId="37299794" w14:textId="77777777" w:rsidR="00E91C78" w:rsidRDefault="00E91C78" w:rsidP="00E91C78">
      <w:pPr>
        <w:pStyle w:val="ListParagraph"/>
        <w:tabs>
          <w:tab w:val="left" w:pos="1134"/>
        </w:tabs>
        <w:ind w:left="0"/>
      </w:pPr>
    </w:p>
    <w:p w14:paraId="57B0DE7A" w14:textId="77777777" w:rsidR="00E91C78" w:rsidRDefault="00E91C78" w:rsidP="00E91C78">
      <w:pPr>
        <w:pStyle w:val="ListParagraph"/>
        <w:tabs>
          <w:tab w:val="left" w:pos="1134"/>
        </w:tabs>
        <w:ind w:left="0"/>
      </w:pPr>
    </w:p>
    <w:p w14:paraId="288DEC64" w14:textId="77777777" w:rsidR="00E91C78" w:rsidRDefault="00E91C78" w:rsidP="00E91C78">
      <w:pPr>
        <w:pStyle w:val="ListParagraph"/>
        <w:tabs>
          <w:tab w:val="left" w:pos="1134"/>
        </w:tabs>
        <w:ind w:left="0"/>
      </w:pPr>
    </w:p>
    <w:p w14:paraId="44A4BB13" w14:textId="77777777" w:rsidR="00E91C78" w:rsidRDefault="00E91C78" w:rsidP="00E91C78">
      <w:pPr>
        <w:pStyle w:val="ListParagraph"/>
        <w:tabs>
          <w:tab w:val="left" w:pos="1134"/>
        </w:tabs>
        <w:ind w:left="0"/>
      </w:pPr>
    </w:p>
    <w:p w14:paraId="5DF7EDA2" w14:textId="521B3E8D" w:rsidR="00E91C78" w:rsidRPr="008A5B93" w:rsidRDefault="00E91C78" w:rsidP="00E91C78">
      <w:pPr>
        <w:ind w:right="142"/>
        <w:jc w:val="right"/>
      </w:pPr>
      <w:r>
        <w:t xml:space="preserve">  </w:t>
      </w:r>
      <w:r>
        <w:rPr>
          <w:i/>
          <w:iCs/>
        </w:rPr>
        <w:t>.</w:t>
      </w:r>
      <w:r w:rsidRPr="008A5B93">
        <w:t xml:space="preserve">……….……..…….………………. </w:t>
      </w:r>
      <w:r w:rsidRPr="008A5B93">
        <w:rPr>
          <w:b/>
        </w:rPr>
        <w:t>[</w:t>
      </w:r>
      <w:r>
        <w:rPr>
          <w:b/>
        </w:rPr>
        <w:t>4</w:t>
      </w:r>
      <w:r w:rsidRPr="008A5B93">
        <w:rPr>
          <w:b/>
        </w:rPr>
        <w:t>]</w:t>
      </w:r>
    </w:p>
    <w:p w14:paraId="14D54849" w14:textId="77777777" w:rsidR="001D1775" w:rsidRDefault="001D1775" w:rsidP="00B179D3"/>
    <w:p w14:paraId="3BB21099" w14:textId="77777777" w:rsidR="00E91C78" w:rsidRDefault="00E91C78" w:rsidP="00B179D3"/>
    <w:p w14:paraId="0A02EA65" w14:textId="096A3180" w:rsidR="00146405" w:rsidRDefault="00146405">
      <w:pPr>
        <w:spacing w:line="240" w:lineRule="auto"/>
      </w:pPr>
      <w:r>
        <w:br w:type="page"/>
      </w:r>
    </w:p>
    <w:p w14:paraId="2F1C7A00" w14:textId="77777777" w:rsidR="00E91C78" w:rsidRDefault="00E91C78" w:rsidP="00B179D3"/>
    <w:p w14:paraId="004DEE5F" w14:textId="7D92AFCD" w:rsidR="00FF3B4C" w:rsidRDefault="00FF3B4C" w:rsidP="00FF3B4C">
      <w:r>
        <w:rPr>
          <w:b/>
          <w:bCs/>
        </w:rPr>
        <w:t>18</w:t>
      </w:r>
      <w:r>
        <w:tab/>
        <w:t xml:space="preserve">A </w:t>
      </w:r>
      <w:r w:rsidR="00B871ED">
        <w:t xml:space="preserve">bag </w:t>
      </w:r>
      <w:r>
        <w:t xml:space="preserve">contains only red, green and black </w:t>
      </w:r>
      <w:r w:rsidR="00B871ED">
        <w:t>counters</w:t>
      </w:r>
      <w:r>
        <w:t>.</w:t>
      </w:r>
    </w:p>
    <w:p w14:paraId="48BE51FB" w14:textId="1A5860C7" w:rsidR="00FF3B4C" w:rsidRDefault="00FF3B4C" w:rsidP="00FF3B4C">
      <w:r>
        <w:tab/>
        <w:t xml:space="preserve">The ratio of red </w:t>
      </w:r>
      <w:r w:rsidR="00B871ED">
        <w:t>counters</w:t>
      </w:r>
      <w:r>
        <w:t xml:space="preserve"> to green </w:t>
      </w:r>
      <w:r w:rsidR="00B871ED">
        <w:t>counters</w:t>
      </w:r>
      <w:r>
        <w:t xml:space="preserve"> to black </w:t>
      </w:r>
      <w:r w:rsidR="00B871ED">
        <w:t>counters</w:t>
      </w:r>
      <w:r>
        <w:t xml:space="preserve"> is </w:t>
      </w:r>
      <w:r w:rsidR="00B871ED">
        <w:t xml:space="preserve">3 </w:t>
      </w:r>
      <w:r>
        <w:t xml:space="preserve">: </w:t>
      </w:r>
      <w:r w:rsidR="00B871ED">
        <w:t xml:space="preserve">5 </w:t>
      </w:r>
      <w:r>
        <w:t xml:space="preserve">: </w:t>
      </w:r>
      <w:r w:rsidR="00B871ED">
        <w:t>12</w:t>
      </w:r>
      <w:r>
        <w:t>.</w:t>
      </w:r>
    </w:p>
    <w:p w14:paraId="485BEF1D" w14:textId="77777777" w:rsidR="00FF3B4C" w:rsidRDefault="00FF3B4C" w:rsidP="00FF3B4C"/>
    <w:p w14:paraId="5FFD2E77" w14:textId="4B858430" w:rsidR="00E91C78" w:rsidRDefault="00FF3B4C" w:rsidP="00FF3B4C">
      <w:r>
        <w:tab/>
      </w:r>
      <w:r w:rsidRPr="00611A26">
        <w:rPr>
          <w:b/>
          <w:bCs/>
        </w:rPr>
        <w:t>(a)</w:t>
      </w:r>
      <w:r>
        <w:tab/>
        <w:t xml:space="preserve">Work out the percentage of the </w:t>
      </w:r>
      <w:r w:rsidR="00B871ED">
        <w:t>counters</w:t>
      </w:r>
      <w:r>
        <w:t xml:space="preserve"> that are green.</w:t>
      </w:r>
    </w:p>
    <w:p w14:paraId="2210059F" w14:textId="77777777" w:rsidR="00E91C78" w:rsidRDefault="00E91C78" w:rsidP="00B179D3"/>
    <w:p w14:paraId="334A8F92" w14:textId="77777777" w:rsidR="00E91C78" w:rsidRDefault="00E91C78" w:rsidP="00B179D3"/>
    <w:p w14:paraId="1FAAEC3E" w14:textId="77777777" w:rsidR="00E91C78" w:rsidRDefault="00E91C78" w:rsidP="00B179D3"/>
    <w:p w14:paraId="02C05776" w14:textId="77777777" w:rsidR="001D1775" w:rsidRDefault="001D1775" w:rsidP="00B179D3"/>
    <w:p w14:paraId="01DAE8F3" w14:textId="77777777" w:rsidR="00C46F9A" w:rsidRDefault="00C46F9A" w:rsidP="00B179D3"/>
    <w:p w14:paraId="709CE112" w14:textId="77777777" w:rsidR="00C46F9A" w:rsidRPr="00D63F9E" w:rsidRDefault="00C46F9A" w:rsidP="00C46F9A">
      <w:pPr>
        <w:pStyle w:val="ListParagraph"/>
        <w:tabs>
          <w:tab w:val="left" w:pos="1134"/>
        </w:tabs>
        <w:ind w:left="0"/>
      </w:pPr>
    </w:p>
    <w:p w14:paraId="4D736241" w14:textId="2BA430FC" w:rsidR="00C46F9A" w:rsidRPr="008A5B93" w:rsidRDefault="00C46F9A" w:rsidP="00C46F9A">
      <w:pPr>
        <w:ind w:right="142"/>
        <w:jc w:val="right"/>
      </w:pPr>
      <w:r w:rsidRPr="00611A26">
        <w:rPr>
          <w:b/>
          <w:bCs/>
        </w:rPr>
        <w:t>(a)</w:t>
      </w:r>
      <w:r w:rsidR="00611A26">
        <w:t xml:space="preserve">  </w:t>
      </w:r>
      <w:r>
        <w:t xml:space="preserve">  </w:t>
      </w:r>
      <w:r>
        <w:rPr>
          <w:i/>
          <w:iCs/>
        </w:rPr>
        <w:t>.</w:t>
      </w:r>
      <w:r w:rsidRPr="008A5B93">
        <w:t>……….……..…….……………….</w:t>
      </w:r>
      <w:r w:rsidR="00611A26">
        <w:t xml:space="preserve"> %</w:t>
      </w:r>
      <w:r w:rsidRPr="008A5B93">
        <w:t xml:space="preserve"> </w:t>
      </w:r>
      <w:r w:rsidRPr="008A5B93">
        <w:rPr>
          <w:b/>
        </w:rPr>
        <w:t>[</w:t>
      </w:r>
      <w:r w:rsidR="00611A26">
        <w:rPr>
          <w:b/>
        </w:rPr>
        <w:t>2</w:t>
      </w:r>
      <w:r w:rsidRPr="008A5B93">
        <w:rPr>
          <w:b/>
        </w:rPr>
        <w:t>]</w:t>
      </w:r>
    </w:p>
    <w:p w14:paraId="72183C08" w14:textId="77777777" w:rsidR="00C46F9A" w:rsidRDefault="00C46F9A" w:rsidP="00B179D3"/>
    <w:p w14:paraId="49CE3CBE" w14:textId="77777777" w:rsidR="00611A26" w:rsidRDefault="00611A26" w:rsidP="00611A26"/>
    <w:p w14:paraId="5F08580F" w14:textId="5FB052C5" w:rsidR="00A518E2" w:rsidRDefault="00611A26" w:rsidP="00A518E2">
      <w:r>
        <w:tab/>
      </w:r>
      <w:r w:rsidRPr="00611A26">
        <w:rPr>
          <w:b/>
          <w:bCs/>
        </w:rPr>
        <w:t>(</w:t>
      </w:r>
      <w:r>
        <w:rPr>
          <w:b/>
          <w:bCs/>
        </w:rPr>
        <w:t>b</w:t>
      </w:r>
      <w:r w:rsidRPr="00611A26">
        <w:rPr>
          <w:b/>
          <w:bCs/>
        </w:rPr>
        <w:t>)</w:t>
      </w:r>
      <w:r>
        <w:tab/>
      </w:r>
      <w:r w:rsidR="00A518E2">
        <w:t xml:space="preserve">There are </w:t>
      </w:r>
      <w:r w:rsidR="00B871ED">
        <w:t>1</w:t>
      </w:r>
      <w:r w:rsidR="00A518E2">
        <w:t xml:space="preserve">2 more green </w:t>
      </w:r>
      <w:r w:rsidR="00B871ED">
        <w:t>counters</w:t>
      </w:r>
      <w:r w:rsidR="00A518E2">
        <w:t xml:space="preserve"> than red </w:t>
      </w:r>
      <w:r w:rsidR="00B871ED">
        <w:t>counters</w:t>
      </w:r>
      <w:r w:rsidR="00A518E2">
        <w:t>.</w:t>
      </w:r>
    </w:p>
    <w:p w14:paraId="5E2718C8" w14:textId="77777777" w:rsidR="00A518E2" w:rsidRDefault="00A518E2" w:rsidP="00A518E2"/>
    <w:p w14:paraId="482FE624" w14:textId="41ABF466" w:rsidR="00C46F9A" w:rsidRDefault="00A518E2" w:rsidP="00A518E2">
      <w:r>
        <w:tab/>
      </w:r>
      <w:r>
        <w:tab/>
        <w:t xml:space="preserve">Work out the total number of </w:t>
      </w:r>
      <w:r w:rsidR="00B871ED">
        <w:t>counters</w:t>
      </w:r>
      <w:r>
        <w:t xml:space="preserve"> in the </w:t>
      </w:r>
      <w:r w:rsidR="00B871ED">
        <w:t>bag</w:t>
      </w:r>
      <w:r>
        <w:t>.</w:t>
      </w:r>
    </w:p>
    <w:p w14:paraId="0B535A9C" w14:textId="77777777" w:rsidR="001D1775" w:rsidRDefault="001D1775" w:rsidP="00B179D3"/>
    <w:p w14:paraId="053F8D03" w14:textId="77777777" w:rsidR="00A518E2" w:rsidRDefault="00A518E2" w:rsidP="00B179D3"/>
    <w:p w14:paraId="202188A0" w14:textId="77777777" w:rsidR="00A518E2" w:rsidRDefault="00A518E2" w:rsidP="00B179D3"/>
    <w:p w14:paraId="5F366BB7" w14:textId="77777777" w:rsidR="00A518E2" w:rsidRDefault="00A518E2" w:rsidP="00B179D3"/>
    <w:p w14:paraId="3A8C21C9" w14:textId="77777777" w:rsidR="00A518E2" w:rsidRDefault="00A518E2" w:rsidP="00B179D3"/>
    <w:p w14:paraId="6356691D" w14:textId="77777777" w:rsidR="00A518E2" w:rsidRDefault="00A518E2" w:rsidP="00B179D3"/>
    <w:p w14:paraId="2117F90C" w14:textId="77777777" w:rsidR="00A518E2" w:rsidRDefault="00A518E2" w:rsidP="00B179D3"/>
    <w:p w14:paraId="0DA773C3" w14:textId="77777777" w:rsidR="00A518E2" w:rsidRDefault="00A518E2" w:rsidP="00B179D3"/>
    <w:p w14:paraId="55C7D299" w14:textId="77777777" w:rsidR="00A518E2" w:rsidRDefault="00A518E2" w:rsidP="00B179D3"/>
    <w:p w14:paraId="587C80E6" w14:textId="77777777" w:rsidR="00A518E2" w:rsidRDefault="00A518E2" w:rsidP="00B179D3"/>
    <w:p w14:paraId="6913B903" w14:textId="77777777" w:rsidR="00A518E2" w:rsidRDefault="00A518E2" w:rsidP="00B179D3"/>
    <w:p w14:paraId="0215F9D7" w14:textId="77777777" w:rsidR="00A518E2" w:rsidRDefault="00A518E2" w:rsidP="00B179D3"/>
    <w:p w14:paraId="2AE4FEE3" w14:textId="77777777" w:rsidR="00D64D03" w:rsidRDefault="00D64D03" w:rsidP="00B179D3"/>
    <w:p w14:paraId="2CCF73C1" w14:textId="77777777" w:rsidR="00D64D03" w:rsidRDefault="00D64D03" w:rsidP="00B179D3"/>
    <w:p w14:paraId="48608652" w14:textId="77777777" w:rsidR="00A518E2" w:rsidRDefault="00A518E2" w:rsidP="00B179D3"/>
    <w:p w14:paraId="3F49BDFF" w14:textId="77777777" w:rsidR="00A518E2" w:rsidRDefault="00A518E2" w:rsidP="00B179D3"/>
    <w:p w14:paraId="3599ED92" w14:textId="77777777" w:rsidR="00A518E2" w:rsidRDefault="00A518E2" w:rsidP="00B179D3"/>
    <w:p w14:paraId="431EF0C0" w14:textId="77777777" w:rsidR="00A518E2" w:rsidRPr="00D63F9E" w:rsidRDefault="00A518E2" w:rsidP="00A518E2">
      <w:pPr>
        <w:pStyle w:val="ListParagraph"/>
        <w:tabs>
          <w:tab w:val="left" w:pos="1134"/>
        </w:tabs>
        <w:ind w:left="0"/>
      </w:pPr>
    </w:p>
    <w:p w14:paraId="1506C8C6" w14:textId="610487ED" w:rsidR="00A518E2" w:rsidRPr="008A5B93" w:rsidRDefault="00A518E2" w:rsidP="00A518E2">
      <w:pPr>
        <w:ind w:right="142"/>
        <w:jc w:val="right"/>
      </w:pPr>
      <w:r w:rsidRPr="00611A26">
        <w:rPr>
          <w:b/>
          <w:bCs/>
        </w:rPr>
        <w:t>(</w:t>
      </w:r>
      <w:r>
        <w:rPr>
          <w:b/>
          <w:bCs/>
        </w:rPr>
        <w:t>b</w:t>
      </w:r>
      <w:r w:rsidRPr="00611A26">
        <w:rPr>
          <w:b/>
          <w:bCs/>
        </w:rPr>
        <w:t>)</w:t>
      </w:r>
      <w:r>
        <w:t xml:space="preserve">    </w:t>
      </w:r>
      <w:r>
        <w:rPr>
          <w:i/>
          <w:iCs/>
        </w:rPr>
        <w:t>.</w:t>
      </w:r>
      <w:r w:rsidRPr="008A5B93">
        <w:t>……….……..…….……………….</w:t>
      </w:r>
      <w:r>
        <w:t xml:space="preserve"> </w:t>
      </w:r>
      <w:r w:rsidRPr="008A5B93">
        <w:rPr>
          <w:b/>
        </w:rPr>
        <w:t>[</w:t>
      </w:r>
      <w:r w:rsidR="0078506F">
        <w:rPr>
          <w:b/>
        </w:rPr>
        <w:t>4</w:t>
      </w:r>
      <w:r w:rsidRPr="008A5B93">
        <w:rPr>
          <w:b/>
        </w:rPr>
        <w:t>]</w:t>
      </w:r>
    </w:p>
    <w:p w14:paraId="25D5886F" w14:textId="77777777" w:rsidR="0078506F" w:rsidRDefault="0078506F" w:rsidP="00B179D3"/>
    <w:p w14:paraId="5DBDFCC3" w14:textId="30A59059" w:rsidR="00D64D03" w:rsidRDefault="0078506F" w:rsidP="00D64D03">
      <w:r>
        <w:rPr>
          <w:b/>
          <w:bCs/>
        </w:rPr>
        <w:t>19</w:t>
      </w:r>
      <w:r>
        <w:tab/>
      </w:r>
      <w:r w:rsidR="00D64D03">
        <w:t xml:space="preserve">A solid </w:t>
      </w:r>
      <w:r w:rsidR="00AA2195">
        <w:t>rubber ball</w:t>
      </w:r>
      <w:r w:rsidR="00D64D03">
        <w:t xml:space="preserve"> has a volume of </w:t>
      </w:r>
      <w:r w:rsidR="00AA2195">
        <w:t>300</w:t>
      </w:r>
      <w:r w:rsidR="00D64D03" w:rsidRPr="00430ECF">
        <w:rPr>
          <w:sz w:val="12"/>
          <w:szCs w:val="12"/>
        </w:rPr>
        <w:t> </w:t>
      </w:r>
      <w:r w:rsidR="00D64D03">
        <w:t>cm</w:t>
      </w:r>
      <w:r w:rsidR="00D64D03" w:rsidRPr="0092282B">
        <w:rPr>
          <w:position w:val="2"/>
          <w:vertAlign w:val="superscript"/>
        </w:rPr>
        <w:t>3</w:t>
      </w:r>
      <w:r w:rsidR="00D64D03">
        <w:t>.</w:t>
      </w:r>
    </w:p>
    <w:p w14:paraId="5C969A7B" w14:textId="4C297FD1" w:rsidR="00D64D03" w:rsidRDefault="00D64D03" w:rsidP="00D64D03">
      <w:r>
        <w:tab/>
        <w:t xml:space="preserve">The density of the </w:t>
      </w:r>
      <w:r w:rsidR="00F42C45">
        <w:t>rubber</w:t>
      </w:r>
      <w:r>
        <w:t xml:space="preserve"> is 0.</w:t>
      </w:r>
      <w:r w:rsidR="00AA2195">
        <w:t>9</w:t>
      </w:r>
      <w:r w:rsidRPr="00430ECF">
        <w:rPr>
          <w:sz w:val="12"/>
          <w:szCs w:val="12"/>
        </w:rPr>
        <w:t> </w:t>
      </w:r>
      <w:r>
        <w:t>g/cm</w:t>
      </w:r>
      <w:r w:rsidRPr="005B6CCB">
        <w:rPr>
          <w:position w:val="2"/>
          <w:vertAlign w:val="superscript"/>
        </w:rPr>
        <w:t>3</w:t>
      </w:r>
      <w:r>
        <w:t>.</w:t>
      </w:r>
    </w:p>
    <w:p w14:paraId="18B15221" w14:textId="77777777" w:rsidR="00D64D03" w:rsidRDefault="00D64D03" w:rsidP="00D64D03"/>
    <w:p w14:paraId="65A86F9D" w14:textId="318106A0" w:rsidR="00D64D03" w:rsidRDefault="00D64D03" w:rsidP="00D64D03">
      <w:r>
        <w:tab/>
        <w:t xml:space="preserve">Calculate the mass of the </w:t>
      </w:r>
      <w:r w:rsidR="00AA2195">
        <w:t>rubber ball</w:t>
      </w:r>
      <w:r>
        <w:t>.</w:t>
      </w:r>
    </w:p>
    <w:p w14:paraId="23F6B6D3" w14:textId="09CEB9A6" w:rsidR="0078506F" w:rsidRDefault="00D64D03" w:rsidP="00D64D03">
      <w:r>
        <w:tab/>
        <w:t>Give the units of your answer.</w:t>
      </w:r>
    </w:p>
    <w:p w14:paraId="3C13B503" w14:textId="77777777" w:rsidR="0078506F" w:rsidRDefault="0078506F" w:rsidP="00B179D3"/>
    <w:p w14:paraId="28B2744D" w14:textId="77777777" w:rsidR="0078506F" w:rsidRDefault="0078506F" w:rsidP="00B179D3"/>
    <w:p w14:paraId="50C5F062" w14:textId="77777777" w:rsidR="0078506F" w:rsidRDefault="0078506F" w:rsidP="00B179D3"/>
    <w:p w14:paraId="4AA303A0" w14:textId="77777777" w:rsidR="00D64D03" w:rsidRDefault="00D64D03" w:rsidP="00B179D3"/>
    <w:p w14:paraId="220435C8" w14:textId="77777777" w:rsidR="00D64D03" w:rsidRDefault="00D64D03" w:rsidP="00B179D3"/>
    <w:p w14:paraId="26A6A5E4" w14:textId="77777777" w:rsidR="0078506F" w:rsidRDefault="0078506F" w:rsidP="00B179D3"/>
    <w:p w14:paraId="6E1FF975" w14:textId="77777777" w:rsidR="0078506F" w:rsidRDefault="0078506F" w:rsidP="00B179D3"/>
    <w:p w14:paraId="33F9490C" w14:textId="77777777" w:rsidR="00D64D03" w:rsidRPr="00D63F9E" w:rsidRDefault="00D64D03" w:rsidP="00D64D03">
      <w:pPr>
        <w:pStyle w:val="ListParagraph"/>
        <w:tabs>
          <w:tab w:val="left" w:pos="1134"/>
        </w:tabs>
        <w:ind w:left="0"/>
      </w:pPr>
    </w:p>
    <w:p w14:paraId="7D742799" w14:textId="4EA3D27D" w:rsidR="00D64D03" w:rsidRPr="008A5B93" w:rsidRDefault="00D64D03" w:rsidP="00D64D03">
      <w:pPr>
        <w:ind w:right="142"/>
        <w:jc w:val="right"/>
      </w:pPr>
      <w:r>
        <w:rPr>
          <w:i/>
          <w:iCs/>
        </w:rPr>
        <w:t>.</w:t>
      </w:r>
      <w:r w:rsidRPr="008A5B93">
        <w:t>……….……..…….</w:t>
      </w:r>
      <w:r>
        <w:t xml:space="preserve">       ..</w:t>
      </w:r>
      <w:r w:rsidRPr="008A5B93">
        <w:t>………….</w:t>
      </w:r>
      <w:r>
        <w:t xml:space="preserve"> </w:t>
      </w:r>
      <w:r w:rsidRPr="008A5B93">
        <w:rPr>
          <w:b/>
        </w:rPr>
        <w:t>[</w:t>
      </w:r>
      <w:r>
        <w:rPr>
          <w:b/>
        </w:rPr>
        <w:t>3</w:t>
      </w:r>
      <w:r w:rsidRPr="008A5B93">
        <w:rPr>
          <w:b/>
        </w:rPr>
        <w:t>]</w:t>
      </w:r>
    </w:p>
    <w:p w14:paraId="56FCF376" w14:textId="20308910" w:rsidR="00723868" w:rsidRDefault="00723868">
      <w:pPr>
        <w:spacing w:line="240" w:lineRule="auto"/>
      </w:pPr>
      <w:r>
        <w:br w:type="page"/>
      </w:r>
    </w:p>
    <w:p w14:paraId="1DD302CB" w14:textId="77777777" w:rsidR="00A518E2" w:rsidRDefault="00A518E2" w:rsidP="00B179D3"/>
    <w:p w14:paraId="1DEC9D38" w14:textId="6810F553" w:rsidR="00DB3419" w:rsidRDefault="00DB3419" w:rsidP="00AA2195">
      <w:r>
        <w:rPr>
          <w:b/>
          <w:bCs/>
        </w:rPr>
        <w:t>20</w:t>
      </w:r>
      <w:r>
        <w:tab/>
      </w:r>
      <w:r w:rsidR="0034750A" w:rsidRPr="0034750A">
        <w:t>Here is a table of values for</w:t>
      </w:r>
      <w:r w:rsidR="000D586D" w:rsidRPr="00D822A4">
        <w:rPr>
          <w:position w:val="-22"/>
        </w:rPr>
        <w:object w:dxaOrig="1020" w:dyaOrig="580" w14:anchorId="14AE9D37">
          <v:shape id="_x0000_i1032" type="#_x0000_t75" style="width:50.5pt;height:29.45pt" o:ole="">
            <v:imagedata r:id="rId45" o:title=""/>
          </v:shape>
          <o:OLEObject Type="Embed" ProgID="Equation.DSMT4" ShapeID="_x0000_i1032" DrawAspect="Content" ObjectID="_1775537188" r:id="rId46"/>
        </w:object>
      </w:r>
    </w:p>
    <w:p w14:paraId="67CFC8DA" w14:textId="77777777" w:rsidR="00DB3419" w:rsidRDefault="00DB3419" w:rsidP="00B179D3"/>
    <w:tbl>
      <w:tblPr>
        <w:tblStyle w:val="TableGrid"/>
        <w:tblW w:w="0" w:type="auto"/>
        <w:tblInd w:w="562" w:type="dxa"/>
        <w:tblLook w:val="04A0" w:firstRow="1" w:lastRow="0" w:firstColumn="1" w:lastColumn="0" w:noHBand="0" w:noVBand="1"/>
      </w:tblPr>
      <w:tblGrid>
        <w:gridCol w:w="851"/>
        <w:gridCol w:w="850"/>
        <w:gridCol w:w="851"/>
        <w:gridCol w:w="850"/>
        <w:gridCol w:w="851"/>
        <w:gridCol w:w="850"/>
        <w:gridCol w:w="851"/>
        <w:gridCol w:w="850"/>
        <w:gridCol w:w="851"/>
      </w:tblGrid>
      <w:tr w:rsidR="004535AD" w14:paraId="4814EC46" w14:textId="77777777" w:rsidTr="0054782E">
        <w:trPr>
          <w:trHeight w:val="510"/>
        </w:trPr>
        <w:tc>
          <w:tcPr>
            <w:tcW w:w="851" w:type="dxa"/>
            <w:tcBorders>
              <w:right w:val="single" w:sz="12" w:space="0" w:color="auto"/>
            </w:tcBorders>
            <w:vAlign w:val="center"/>
          </w:tcPr>
          <w:p w14:paraId="6DC4D84C" w14:textId="18D5D1C9" w:rsidR="004535AD" w:rsidRDefault="004535AD" w:rsidP="004535AD">
            <w:pPr>
              <w:jc w:val="center"/>
            </w:pPr>
            <w:r>
              <w:rPr>
                <w:i/>
                <w:iCs/>
              </w:rPr>
              <w:t>x</w:t>
            </w:r>
          </w:p>
        </w:tc>
        <w:tc>
          <w:tcPr>
            <w:tcW w:w="850" w:type="dxa"/>
            <w:tcBorders>
              <w:left w:val="single" w:sz="12" w:space="0" w:color="auto"/>
            </w:tcBorders>
            <w:vAlign w:val="center"/>
          </w:tcPr>
          <w:p w14:paraId="33AAD106" w14:textId="08EAEF0B" w:rsidR="004535AD" w:rsidRDefault="004535AD" w:rsidP="004535AD">
            <w:pPr>
              <w:jc w:val="center"/>
            </w:pPr>
            <w:r>
              <w:rPr>
                <w:rStyle w:val="Arialraisedneg"/>
              </w:rPr>
              <w:t>-</w:t>
            </w:r>
            <w:r w:rsidR="00AA2195">
              <w:t>8</w:t>
            </w:r>
          </w:p>
        </w:tc>
        <w:tc>
          <w:tcPr>
            <w:tcW w:w="851" w:type="dxa"/>
            <w:vAlign w:val="center"/>
          </w:tcPr>
          <w:p w14:paraId="3B219EEF" w14:textId="37E133F7" w:rsidR="004535AD" w:rsidRDefault="004535AD" w:rsidP="004535AD">
            <w:pPr>
              <w:jc w:val="center"/>
            </w:pPr>
            <w:r>
              <w:rPr>
                <w:rStyle w:val="Arialraisedneg"/>
              </w:rPr>
              <w:t>-</w:t>
            </w:r>
            <w:r w:rsidR="00AA2195">
              <w:t>4</w:t>
            </w:r>
          </w:p>
        </w:tc>
        <w:tc>
          <w:tcPr>
            <w:tcW w:w="850" w:type="dxa"/>
            <w:vAlign w:val="center"/>
          </w:tcPr>
          <w:p w14:paraId="13DB02CE" w14:textId="6C807884" w:rsidR="004535AD" w:rsidRDefault="004535AD" w:rsidP="004535AD">
            <w:pPr>
              <w:jc w:val="center"/>
            </w:pPr>
            <w:r>
              <w:rPr>
                <w:rStyle w:val="Arialraisedneg"/>
              </w:rPr>
              <w:t>-</w:t>
            </w:r>
            <w:r>
              <w:t>2</w:t>
            </w:r>
          </w:p>
        </w:tc>
        <w:tc>
          <w:tcPr>
            <w:tcW w:w="851" w:type="dxa"/>
            <w:vAlign w:val="center"/>
          </w:tcPr>
          <w:p w14:paraId="5407535B" w14:textId="179C3EE4" w:rsidR="004535AD" w:rsidRDefault="004535AD" w:rsidP="004535AD">
            <w:pPr>
              <w:jc w:val="center"/>
            </w:pPr>
            <w:r>
              <w:rPr>
                <w:rStyle w:val="Arialraisedneg"/>
              </w:rPr>
              <w:t>-</w:t>
            </w:r>
            <w:r>
              <w:t>1</w:t>
            </w:r>
          </w:p>
        </w:tc>
        <w:tc>
          <w:tcPr>
            <w:tcW w:w="850" w:type="dxa"/>
            <w:vAlign w:val="center"/>
          </w:tcPr>
          <w:p w14:paraId="38159E94" w14:textId="602569B2" w:rsidR="004535AD" w:rsidRDefault="004535AD" w:rsidP="004535AD">
            <w:pPr>
              <w:jc w:val="center"/>
            </w:pPr>
            <w:r>
              <w:t>1</w:t>
            </w:r>
          </w:p>
        </w:tc>
        <w:tc>
          <w:tcPr>
            <w:tcW w:w="851" w:type="dxa"/>
            <w:vAlign w:val="center"/>
          </w:tcPr>
          <w:p w14:paraId="30716969" w14:textId="1654CCB3" w:rsidR="004535AD" w:rsidRDefault="004535AD" w:rsidP="004535AD">
            <w:pPr>
              <w:jc w:val="center"/>
            </w:pPr>
            <w:r>
              <w:t>2</w:t>
            </w:r>
          </w:p>
        </w:tc>
        <w:tc>
          <w:tcPr>
            <w:tcW w:w="850" w:type="dxa"/>
            <w:vAlign w:val="center"/>
          </w:tcPr>
          <w:p w14:paraId="09E5AC3A" w14:textId="559362B2" w:rsidR="004535AD" w:rsidRDefault="00AA2195" w:rsidP="004535AD">
            <w:pPr>
              <w:jc w:val="center"/>
            </w:pPr>
            <w:r>
              <w:t>4</w:t>
            </w:r>
          </w:p>
        </w:tc>
        <w:tc>
          <w:tcPr>
            <w:tcW w:w="851" w:type="dxa"/>
            <w:vAlign w:val="center"/>
          </w:tcPr>
          <w:p w14:paraId="4B0CE0B2" w14:textId="123E29F2" w:rsidR="004535AD" w:rsidRDefault="00AA2195" w:rsidP="004535AD">
            <w:pPr>
              <w:jc w:val="center"/>
            </w:pPr>
            <w:r>
              <w:t>8</w:t>
            </w:r>
          </w:p>
        </w:tc>
      </w:tr>
      <w:tr w:rsidR="004535AD" w14:paraId="220C0E4C" w14:textId="77777777" w:rsidTr="0054782E">
        <w:trPr>
          <w:trHeight w:val="510"/>
        </w:trPr>
        <w:tc>
          <w:tcPr>
            <w:tcW w:w="851" w:type="dxa"/>
            <w:tcBorders>
              <w:right w:val="single" w:sz="12" w:space="0" w:color="auto"/>
            </w:tcBorders>
            <w:vAlign w:val="center"/>
          </w:tcPr>
          <w:p w14:paraId="65B90A93" w14:textId="244939F2" w:rsidR="004535AD" w:rsidRDefault="004535AD" w:rsidP="004535AD">
            <w:pPr>
              <w:jc w:val="center"/>
            </w:pPr>
            <w:r>
              <w:rPr>
                <w:i/>
                <w:iCs/>
              </w:rPr>
              <w:t>y</w:t>
            </w:r>
          </w:p>
        </w:tc>
        <w:tc>
          <w:tcPr>
            <w:tcW w:w="850" w:type="dxa"/>
            <w:tcBorders>
              <w:left w:val="single" w:sz="12" w:space="0" w:color="auto"/>
            </w:tcBorders>
            <w:vAlign w:val="center"/>
          </w:tcPr>
          <w:p w14:paraId="06D79EBE" w14:textId="75DBF63D" w:rsidR="004535AD" w:rsidRDefault="00AA2195" w:rsidP="004535AD">
            <w:pPr>
              <w:jc w:val="center"/>
            </w:pPr>
            <w:r>
              <w:t>2</w:t>
            </w:r>
          </w:p>
        </w:tc>
        <w:tc>
          <w:tcPr>
            <w:tcW w:w="851" w:type="dxa"/>
            <w:vAlign w:val="center"/>
          </w:tcPr>
          <w:p w14:paraId="18F1A3BC" w14:textId="12826D63" w:rsidR="004535AD" w:rsidRDefault="00AA2195" w:rsidP="004535AD">
            <w:pPr>
              <w:jc w:val="center"/>
            </w:pPr>
            <w:r>
              <w:t>1</w:t>
            </w:r>
          </w:p>
        </w:tc>
        <w:tc>
          <w:tcPr>
            <w:tcW w:w="850" w:type="dxa"/>
            <w:vAlign w:val="center"/>
          </w:tcPr>
          <w:p w14:paraId="09232C6E" w14:textId="20F1733D" w:rsidR="004535AD" w:rsidRDefault="004535AD" w:rsidP="004535AD">
            <w:pPr>
              <w:jc w:val="center"/>
            </w:pPr>
            <w:r>
              <w:rPr>
                <w:rStyle w:val="Arialraisedneg"/>
              </w:rPr>
              <w:t>-</w:t>
            </w:r>
            <w:r>
              <w:t>1</w:t>
            </w:r>
          </w:p>
        </w:tc>
        <w:tc>
          <w:tcPr>
            <w:tcW w:w="851" w:type="dxa"/>
            <w:vAlign w:val="center"/>
          </w:tcPr>
          <w:p w14:paraId="256C363A" w14:textId="30AB1FBF" w:rsidR="004535AD" w:rsidRDefault="004535AD" w:rsidP="004535AD">
            <w:pPr>
              <w:jc w:val="center"/>
            </w:pPr>
            <w:r>
              <w:rPr>
                <w:rStyle w:val="Arialraisedneg"/>
              </w:rPr>
              <w:t>-</w:t>
            </w:r>
            <w:r w:rsidR="00AA2195">
              <w:t>5</w:t>
            </w:r>
          </w:p>
        </w:tc>
        <w:tc>
          <w:tcPr>
            <w:tcW w:w="850" w:type="dxa"/>
            <w:vAlign w:val="center"/>
          </w:tcPr>
          <w:p w14:paraId="436926BD" w14:textId="2FED9F61" w:rsidR="004535AD" w:rsidRDefault="00AA2195" w:rsidP="004535AD">
            <w:pPr>
              <w:jc w:val="center"/>
            </w:pPr>
            <w:r>
              <w:t>11</w:t>
            </w:r>
          </w:p>
        </w:tc>
        <w:tc>
          <w:tcPr>
            <w:tcW w:w="851" w:type="dxa"/>
            <w:vAlign w:val="center"/>
          </w:tcPr>
          <w:p w14:paraId="33FFE811" w14:textId="4A082088" w:rsidR="004535AD" w:rsidRDefault="00AA2195" w:rsidP="004535AD">
            <w:pPr>
              <w:jc w:val="center"/>
            </w:pPr>
            <w:r>
              <w:t>7</w:t>
            </w:r>
          </w:p>
        </w:tc>
        <w:tc>
          <w:tcPr>
            <w:tcW w:w="850" w:type="dxa"/>
            <w:vAlign w:val="center"/>
          </w:tcPr>
          <w:p w14:paraId="7B76B1FC" w14:textId="34D4E882" w:rsidR="004535AD" w:rsidRDefault="00AA2195" w:rsidP="004535AD">
            <w:pPr>
              <w:jc w:val="center"/>
            </w:pPr>
            <w:r>
              <w:t>5</w:t>
            </w:r>
          </w:p>
        </w:tc>
        <w:tc>
          <w:tcPr>
            <w:tcW w:w="851" w:type="dxa"/>
            <w:vAlign w:val="center"/>
          </w:tcPr>
          <w:p w14:paraId="1396FA46" w14:textId="66E89AAA" w:rsidR="004535AD" w:rsidRDefault="00AA2195" w:rsidP="004535AD">
            <w:pPr>
              <w:jc w:val="center"/>
            </w:pPr>
            <w:r>
              <w:t>4</w:t>
            </w:r>
          </w:p>
        </w:tc>
      </w:tr>
    </w:tbl>
    <w:p w14:paraId="5FF0239C" w14:textId="25C0D53F" w:rsidR="00DB3419" w:rsidRDefault="00DB3419" w:rsidP="00B179D3"/>
    <w:p w14:paraId="130B7778" w14:textId="3E76CF5F" w:rsidR="00DB3419" w:rsidRDefault="003304C5" w:rsidP="00B179D3">
      <w:r>
        <w:rPr>
          <w:noProof/>
        </w:rPr>
        <w:drawing>
          <wp:anchor distT="0" distB="0" distL="114300" distR="114300" simplePos="0" relativeHeight="251658252" behindDoc="0" locked="0" layoutInCell="1" allowOverlap="1" wp14:anchorId="470CC0E9" wp14:editId="7A4CF215">
            <wp:simplePos x="0" y="0"/>
            <wp:positionH relativeFrom="column">
              <wp:posOffset>270510</wp:posOffset>
            </wp:positionH>
            <wp:positionV relativeFrom="paragraph">
              <wp:posOffset>337185</wp:posOffset>
            </wp:positionV>
            <wp:extent cx="6138545" cy="6906260"/>
            <wp:effectExtent l="0" t="0" r="0" b="8890"/>
            <wp:wrapNone/>
            <wp:docPr id="1249482971" name="Picture 3" descr="Draw the graph of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482971" name="Picture 3" descr="Draw the graph of y"/>
                    <pic:cNvPicPr/>
                  </pic:nvPicPr>
                  <pic:blipFill>
                    <a:blip r:embed="rId47"/>
                    <a:stretch>
                      <a:fillRect/>
                    </a:stretch>
                  </pic:blipFill>
                  <pic:spPr>
                    <a:xfrm>
                      <a:off x="0" y="0"/>
                      <a:ext cx="6138545" cy="6906260"/>
                    </a:xfrm>
                    <a:prstGeom prst="rect">
                      <a:avLst/>
                    </a:prstGeom>
                  </pic:spPr>
                </pic:pic>
              </a:graphicData>
            </a:graphic>
          </wp:anchor>
        </w:drawing>
      </w:r>
      <w:r w:rsidR="00EB2431">
        <w:tab/>
      </w:r>
      <w:r w:rsidR="008B0E7D" w:rsidRPr="00E02060">
        <w:t>Draw the graph of</w:t>
      </w:r>
      <w:r w:rsidR="00D61F94">
        <w:t xml:space="preserve"> </w:t>
      </w:r>
      <w:r w:rsidR="006E340D" w:rsidRPr="006E340D">
        <w:rPr>
          <w:position w:val="-22"/>
        </w:rPr>
        <w:object w:dxaOrig="940" w:dyaOrig="580" w14:anchorId="6064451C">
          <v:shape id="_x0000_i1033" type="#_x0000_t75" style="width:46.75pt;height:29pt" o:ole="">
            <v:imagedata r:id="rId48" o:title=""/>
          </v:shape>
          <o:OLEObject Type="Embed" ProgID="Equation.DSMT4" ShapeID="_x0000_i1033" DrawAspect="Content" ObjectID="_1775537189" r:id="rId49"/>
        </w:object>
      </w:r>
      <w:r w:rsidR="00E02060" w:rsidRPr="00E02060">
        <w:t xml:space="preserve"> for </w:t>
      </w:r>
      <w:r w:rsidR="00E02060" w:rsidRPr="0091077F">
        <w:rPr>
          <w:position w:val="6"/>
        </w:rPr>
        <w:t>-</w:t>
      </w:r>
      <w:r w:rsidR="00AA2195">
        <w:t>8</w:t>
      </w:r>
      <w:r w:rsidR="00AA2195" w:rsidRPr="00E02060">
        <w:t xml:space="preserve"> </w:t>
      </w:r>
      <w:r w:rsidR="00D75183">
        <w:rPr>
          <w:rFonts w:ascii="Cambria Math" w:eastAsia="SimHei" w:hAnsi="Cambria Math"/>
        </w:rPr>
        <w:t>⩽</w:t>
      </w:r>
      <w:r w:rsidR="00C31C73">
        <w:rPr>
          <w:rFonts w:ascii="Cambria Math" w:eastAsia="SimHei" w:hAnsi="Cambria Math"/>
        </w:rPr>
        <w:t xml:space="preserve"> </w:t>
      </w:r>
      <w:r w:rsidR="00C31C73" w:rsidRPr="00C31C73">
        <w:rPr>
          <w:rFonts w:eastAsia="SimHei" w:cs="Arial"/>
          <w:i/>
          <w:iCs/>
        </w:rPr>
        <w:t>x</w:t>
      </w:r>
      <w:r w:rsidR="00C31C73" w:rsidRPr="00E02060">
        <w:t xml:space="preserve"> </w:t>
      </w:r>
      <w:r w:rsidR="00C31C73">
        <w:rPr>
          <w:rFonts w:ascii="Cambria Math" w:eastAsia="SimHei" w:hAnsi="Cambria Math"/>
        </w:rPr>
        <w:t>⩽</w:t>
      </w:r>
      <w:r w:rsidR="00CC5B3E" w:rsidRPr="00CC5B3E">
        <w:rPr>
          <w:rFonts w:eastAsia="SimHei" w:cs="Arial"/>
        </w:rPr>
        <w:t xml:space="preserve"> </w:t>
      </w:r>
      <w:r w:rsidR="00AA2195">
        <w:rPr>
          <w:rFonts w:eastAsia="SimHei" w:cs="Arial"/>
        </w:rPr>
        <w:t>8</w:t>
      </w:r>
      <w:r w:rsidR="00E02060" w:rsidRPr="00E02060">
        <w:t>,</w:t>
      </w:r>
      <w:r w:rsidR="0060782C" w:rsidRPr="00D84879">
        <w:rPr>
          <w:position w:val="-6"/>
        </w:rPr>
        <w:object w:dxaOrig="620" w:dyaOrig="260" w14:anchorId="4EF0DA72">
          <v:shape id="_x0000_i1034" type="#_x0000_t75" style="width:30.85pt;height:14.5pt" o:ole="">
            <v:imagedata r:id="rId50" o:title=""/>
          </v:shape>
          <o:OLEObject Type="Embed" ProgID="Equation.DSMT4" ShapeID="_x0000_i1034" DrawAspect="Content" ObjectID="_1775537190" r:id="rId51"/>
        </w:object>
      </w:r>
    </w:p>
    <w:p w14:paraId="3AF898F3" w14:textId="7C794188" w:rsidR="00DB3419" w:rsidRDefault="00DB3419" w:rsidP="00B179D3"/>
    <w:p w14:paraId="05F584ED" w14:textId="6F4B3807" w:rsidR="00DB3419" w:rsidRDefault="00DB3419" w:rsidP="00E52C64">
      <w:pPr>
        <w:ind w:firstLine="567"/>
      </w:pPr>
    </w:p>
    <w:p w14:paraId="0D3518AB" w14:textId="77777777" w:rsidR="00DB3419" w:rsidRDefault="00DB3419" w:rsidP="00B179D3"/>
    <w:p w14:paraId="221FFA60" w14:textId="77777777" w:rsidR="00DB3419" w:rsidRDefault="00DB3419" w:rsidP="00B179D3"/>
    <w:p w14:paraId="6A4963AB" w14:textId="77777777" w:rsidR="00DB3419" w:rsidRDefault="00DB3419" w:rsidP="00B179D3"/>
    <w:p w14:paraId="31E4E4D8" w14:textId="77777777" w:rsidR="00DB3419" w:rsidRDefault="00DB3419" w:rsidP="00B179D3"/>
    <w:p w14:paraId="73DB9BA6" w14:textId="77777777" w:rsidR="00DB3419" w:rsidRDefault="00DB3419" w:rsidP="00B179D3"/>
    <w:p w14:paraId="511BCCB8" w14:textId="77777777" w:rsidR="00DB3419" w:rsidRDefault="00DB3419" w:rsidP="00B179D3"/>
    <w:p w14:paraId="633EBCDF" w14:textId="77777777" w:rsidR="00DB3419" w:rsidRDefault="00DB3419" w:rsidP="00B179D3"/>
    <w:p w14:paraId="5C74D218" w14:textId="77777777" w:rsidR="00DB3419" w:rsidRDefault="00DB3419" w:rsidP="00B179D3"/>
    <w:p w14:paraId="6A2019B3" w14:textId="77777777" w:rsidR="00DB3419" w:rsidRDefault="00DB3419" w:rsidP="00B179D3"/>
    <w:p w14:paraId="0BCA90AA" w14:textId="77777777" w:rsidR="00DB3419" w:rsidRDefault="00DB3419" w:rsidP="00B179D3"/>
    <w:p w14:paraId="62282B04" w14:textId="77777777" w:rsidR="00DB3419" w:rsidRDefault="00DB3419" w:rsidP="00B179D3"/>
    <w:p w14:paraId="410CE29A" w14:textId="77777777" w:rsidR="00DB3419" w:rsidRDefault="00DB3419" w:rsidP="00B179D3"/>
    <w:p w14:paraId="7F9FC439" w14:textId="77777777" w:rsidR="00DB3419" w:rsidRDefault="00DB3419" w:rsidP="00B179D3"/>
    <w:p w14:paraId="0916BD39" w14:textId="77777777" w:rsidR="00DB3419" w:rsidRDefault="00DB3419" w:rsidP="00B179D3"/>
    <w:p w14:paraId="07A7F028" w14:textId="77777777" w:rsidR="00DB3419" w:rsidRDefault="00DB3419" w:rsidP="00B179D3"/>
    <w:p w14:paraId="51599C97" w14:textId="77777777" w:rsidR="00E52C64" w:rsidRDefault="00E52C64" w:rsidP="00B179D3"/>
    <w:p w14:paraId="55B2F006" w14:textId="77777777" w:rsidR="00E52C64" w:rsidRDefault="00E52C64" w:rsidP="00B179D3"/>
    <w:p w14:paraId="716B1CC2" w14:textId="77777777" w:rsidR="00E52C64" w:rsidRDefault="00E52C64" w:rsidP="00B179D3"/>
    <w:p w14:paraId="39E3CD5C" w14:textId="77777777" w:rsidR="00E52C64" w:rsidRDefault="00E52C64" w:rsidP="00B179D3"/>
    <w:p w14:paraId="7BB278F3" w14:textId="77777777" w:rsidR="00E52C64" w:rsidRDefault="00E52C64" w:rsidP="00B179D3"/>
    <w:p w14:paraId="3BE2F64B" w14:textId="77777777" w:rsidR="00E52C64" w:rsidRDefault="00E52C64" w:rsidP="00B179D3"/>
    <w:p w14:paraId="2381D062" w14:textId="77777777" w:rsidR="00E52C64" w:rsidRDefault="00E52C64" w:rsidP="00B179D3"/>
    <w:p w14:paraId="703EC940" w14:textId="77777777" w:rsidR="00E52C64" w:rsidRDefault="00E52C64" w:rsidP="00B179D3"/>
    <w:p w14:paraId="3AE1B457" w14:textId="77777777" w:rsidR="00E52C64" w:rsidRDefault="00E52C64" w:rsidP="00B179D3"/>
    <w:p w14:paraId="737FDB86" w14:textId="77777777" w:rsidR="00E52C64" w:rsidRDefault="00E52C64" w:rsidP="00B179D3"/>
    <w:p w14:paraId="5745B1F8" w14:textId="77777777" w:rsidR="00E52C64" w:rsidRDefault="00E52C64" w:rsidP="00B179D3"/>
    <w:p w14:paraId="07239F1A" w14:textId="77777777" w:rsidR="000F6A3B" w:rsidRDefault="000F6A3B" w:rsidP="00B179D3"/>
    <w:p w14:paraId="7058B070" w14:textId="77777777" w:rsidR="000F6A3B" w:rsidRDefault="000F6A3B" w:rsidP="00B179D3"/>
    <w:p w14:paraId="5CC1FCEC" w14:textId="77777777" w:rsidR="000F6A3B" w:rsidRDefault="000F6A3B" w:rsidP="00B179D3"/>
    <w:p w14:paraId="371CA2AF" w14:textId="77777777" w:rsidR="000F6A3B" w:rsidRDefault="000F6A3B" w:rsidP="00B179D3"/>
    <w:p w14:paraId="0816DCA5" w14:textId="77777777" w:rsidR="000F6A3B" w:rsidRDefault="000F6A3B" w:rsidP="00B179D3"/>
    <w:p w14:paraId="66A0B441" w14:textId="77777777" w:rsidR="000F6A3B" w:rsidRDefault="000F6A3B" w:rsidP="00B179D3"/>
    <w:p w14:paraId="53AB8D58" w14:textId="77777777" w:rsidR="000F6A3B" w:rsidRDefault="000F6A3B" w:rsidP="00B179D3"/>
    <w:p w14:paraId="5DA7C686" w14:textId="77777777" w:rsidR="000F6A3B" w:rsidRDefault="000F6A3B" w:rsidP="00B179D3"/>
    <w:p w14:paraId="615D597D" w14:textId="77777777" w:rsidR="002D093A" w:rsidRDefault="002D093A" w:rsidP="00B179D3"/>
    <w:p w14:paraId="69F547B0" w14:textId="77777777" w:rsidR="002D093A" w:rsidRDefault="002D093A" w:rsidP="00B179D3"/>
    <w:p w14:paraId="0C9DA3EC" w14:textId="77777777" w:rsidR="002D093A" w:rsidRDefault="002D093A" w:rsidP="00B179D3"/>
    <w:p w14:paraId="46241A57" w14:textId="7A1643FE" w:rsidR="00DB3419" w:rsidRPr="000F6A3B" w:rsidRDefault="000F6A3B" w:rsidP="000F6A3B">
      <w:pPr>
        <w:jc w:val="right"/>
        <w:rPr>
          <w:b/>
          <w:bCs/>
        </w:rPr>
      </w:pPr>
      <w:r w:rsidRPr="000F6A3B">
        <w:rPr>
          <w:b/>
          <w:bCs/>
        </w:rPr>
        <w:t>[3]</w:t>
      </w:r>
    </w:p>
    <w:p w14:paraId="68748298" w14:textId="201C4B56" w:rsidR="00B72F05" w:rsidRDefault="00B72F05">
      <w:pPr>
        <w:spacing w:line="240" w:lineRule="auto"/>
      </w:pPr>
      <w:r>
        <w:br w:type="page"/>
      </w:r>
    </w:p>
    <w:p w14:paraId="7882E872" w14:textId="77777777" w:rsidR="00DB3419" w:rsidRDefault="00DB3419" w:rsidP="00B179D3"/>
    <w:p w14:paraId="4C2B9D21" w14:textId="47DD4AC9" w:rsidR="00DB3419" w:rsidRDefault="00DC21D4" w:rsidP="00777CF9">
      <w:r>
        <w:rPr>
          <w:noProof/>
        </w:rPr>
        <w:drawing>
          <wp:anchor distT="0" distB="0" distL="114300" distR="114300" simplePos="0" relativeHeight="251658253" behindDoc="0" locked="0" layoutInCell="1" allowOverlap="1" wp14:anchorId="3F50E9EE" wp14:editId="1AC2465C">
            <wp:simplePos x="0" y="0"/>
            <wp:positionH relativeFrom="column">
              <wp:posOffset>334370</wp:posOffset>
            </wp:positionH>
            <wp:positionV relativeFrom="paragraph">
              <wp:posOffset>346578</wp:posOffset>
            </wp:positionV>
            <wp:extent cx="4901194" cy="1365507"/>
            <wp:effectExtent l="0" t="0" r="0" b="6350"/>
            <wp:wrapTopAndBottom/>
            <wp:docPr id="63243044" name="Picture 4" descr="The diagram shows a rect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43044" name="Picture 4" descr="The diagram shows a rectangle"/>
                    <pic:cNvPicPr/>
                  </pic:nvPicPr>
                  <pic:blipFill>
                    <a:blip r:embed="rId52"/>
                    <a:stretch>
                      <a:fillRect/>
                    </a:stretch>
                  </pic:blipFill>
                  <pic:spPr>
                    <a:xfrm>
                      <a:off x="0" y="0"/>
                      <a:ext cx="4901194" cy="1365507"/>
                    </a:xfrm>
                    <a:prstGeom prst="rect">
                      <a:avLst/>
                    </a:prstGeom>
                  </pic:spPr>
                </pic:pic>
              </a:graphicData>
            </a:graphic>
          </wp:anchor>
        </w:drawing>
      </w:r>
      <w:r w:rsidR="00B72F05">
        <w:rPr>
          <w:b/>
          <w:bCs/>
        </w:rPr>
        <w:t>2</w:t>
      </w:r>
      <w:r w:rsidR="003F4769">
        <w:rPr>
          <w:b/>
          <w:bCs/>
        </w:rPr>
        <w:t>1</w:t>
      </w:r>
      <w:r w:rsidR="00B72F05">
        <w:tab/>
      </w:r>
      <w:r w:rsidR="003F4769" w:rsidRPr="003F4769">
        <w:t xml:space="preserve">The diagram shows a rectangle with </w:t>
      </w:r>
      <w:r>
        <w:t>le</w:t>
      </w:r>
      <w:r w:rsidR="003F4769" w:rsidRPr="003F4769">
        <w:t>ngth</w:t>
      </w:r>
      <w:r w:rsidR="0020348F">
        <w:t xml:space="preserve"> </w:t>
      </w:r>
      <w:r w:rsidR="00A96603" w:rsidRPr="005909B5">
        <w:rPr>
          <w:position w:val="-12"/>
        </w:rPr>
        <w:object w:dxaOrig="820" w:dyaOrig="360" w14:anchorId="75865909">
          <v:shape id="_x0000_i1035" type="#_x0000_t75" style="width:41.15pt;height:18.25pt" o:ole="">
            <v:imagedata r:id="rId53" o:title=""/>
          </v:shape>
          <o:OLEObject Type="Embed" ProgID="Equation.DSMT4" ShapeID="_x0000_i1035" DrawAspect="Content" ObjectID="_1775537191" r:id="rId54"/>
        </w:object>
      </w:r>
      <w:r w:rsidR="003F4769" w:rsidRPr="00974F1C">
        <w:rPr>
          <w:sz w:val="12"/>
          <w:szCs w:val="12"/>
        </w:rPr>
        <w:t xml:space="preserve"> </w:t>
      </w:r>
      <w:r w:rsidR="00484DFF">
        <w:t>cm</w:t>
      </w:r>
      <w:r w:rsidR="003F4769" w:rsidRPr="003F4769">
        <w:t xml:space="preserve"> and width</w:t>
      </w:r>
      <w:r w:rsidR="00A96603">
        <w:t xml:space="preserve"> </w:t>
      </w:r>
      <w:r w:rsidR="00DE5D3F" w:rsidRPr="005A7196">
        <w:rPr>
          <w:position w:val="-12"/>
        </w:rPr>
        <w:object w:dxaOrig="660" w:dyaOrig="360" w14:anchorId="60677313">
          <v:shape id="_x0000_i1036" type="#_x0000_t75" style="width:33.2pt;height:18.25pt" o:ole="">
            <v:imagedata r:id="rId55" o:title=""/>
          </v:shape>
          <o:OLEObject Type="Embed" ProgID="Equation.DSMT4" ShapeID="_x0000_i1036" DrawAspect="Content" ObjectID="_1775537192" r:id="rId56"/>
        </w:object>
      </w:r>
      <w:r w:rsidR="003F4769" w:rsidRPr="00974F1C">
        <w:rPr>
          <w:sz w:val="12"/>
          <w:szCs w:val="12"/>
        </w:rPr>
        <w:t xml:space="preserve"> </w:t>
      </w:r>
      <w:r w:rsidR="00543570">
        <w:t>cm.</w:t>
      </w:r>
    </w:p>
    <w:p w14:paraId="3AE683ED" w14:textId="6AFB5AF5" w:rsidR="00DB3419" w:rsidRDefault="00DB3419" w:rsidP="00B179D3"/>
    <w:p w14:paraId="7C86C86E" w14:textId="77777777" w:rsidR="00133073" w:rsidRDefault="001B1173" w:rsidP="00133073">
      <w:r>
        <w:tab/>
      </w:r>
      <w:r w:rsidR="00133073">
        <w:t>The length of the rectangle is twice the width of the rectangle.</w:t>
      </w:r>
    </w:p>
    <w:p w14:paraId="59C42EE0" w14:textId="77777777" w:rsidR="00133073" w:rsidRDefault="00133073" w:rsidP="00133073"/>
    <w:p w14:paraId="56473E96" w14:textId="77777777" w:rsidR="00133073" w:rsidRDefault="00133073" w:rsidP="00133073">
      <w:r>
        <w:tab/>
        <w:t>Calculate the area of the rectangle.</w:t>
      </w:r>
    </w:p>
    <w:p w14:paraId="1EF7730A" w14:textId="0638D9F6" w:rsidR="00AD4A0B" w:rsidRDefault="00133073" w:rsidP="00133073">
      <w:r>
        <w:tab/>
        <w:t>You must show your working.</w:t>
      </w:r>
    </w:p>
    <w:p w14:paraId="5CBE9F02" w14:textId="77777777" w:rsidR="00AD4A0B" w:rsidRDefault="00AD4A0B" w:rsidP="00B179D3"/>
    <w:p w14:paraId="1324D41F" w14:textId="77777777" w:rsidR="00AD4A0B" w:rsidRDefault="00AD4A0B" w:rsidP="00B179D3"/>
    <w:p w14:paraId="6C0AE141" w14:textId="77777777" w:rsidR="00AD4A0B" w:rsidRDefault="00AD4A0B" w:rsidP="00B179D3"/>
    <w:p w14:paraId="0D7DBD2D" w14:textId="77777777" w:rsidR="00AD4A0B" w:rsidRDefault="00AD4A0B" w:rsidP="00B179D3"/>
    <w:p w14:paraId="459507AF" w14:textId="77777777" w:rsidR="00AD4A0B" w:rsidRDefault="00AD4A0B" w:rsidP="00B179D3"/>
    <w:p w14:paraId="23F544FA" w14:textId="77777777" w:rsidR="0074031D" w:rsidRDefault="0074031D" w:rsidP="00B179D3"/>
    <w:p w14:paraId="7B988127" w14:textId="77777777" w:rsidR="0074031D" w:rsidRDefault="0074031D" w:rsidP="00B179D3"/>
    <w:p w14:paraId="1FA73C1F" w14:textId="77777777" w:rsidR="0074031D" w:rsidRDefault="0074031D" w:rsidP="00B179D3"/>
    <w:p w14:paraId="1AAFC65C" w14:textId="77777777" w:rsidR="0074031D" w:rsidRDefault="0074031D" w:rsidP="00B179D3"/>
    <w:p w14:paraId="55BD0759" w14:textId="77777777" w:rsidR="0074031D" w:rsidRDefault="0074031D" w:rsidP="00B179D3"/>
    <w:p w14:paraId="6DF3682C" w14:textId="77777777" w:rsidR="0074031D" w:rsidRDefault="0074031D" w:rsidP="00B179D3"/>
    <w:p w14:paraId="78F4AB33" w14:textId="77777777" w:rsidR="0074031D" w:rsidRDefault="0074031D" w:rsidP="00B179D3"/>
    <w:p w14:paraId="305F99DC" w14:textId="77777777" w:rsidR="0074031D" w:rsidRDefault="0074031D" w:rsidP="00B179D3"/>
    <w:p w14:paraId="7A04E49C" w14:textId="77777777" w:rsidR="0074031D" w:rsidRDefault="0074031D" w:rsidP="00B179D3"/>
    <w:p w14:paraId="619FC043" w14:textId="77777777" w:rsidR="0074031D" w:rsidRDefault="0074031D" w:rsidP="00B179D3"/>
    <w:p w14:paraId="34CB2C70" w14:textId="77777777" w:rsidR="0074031D" w:rsidRDefault="0074031D" w:rsidP="00B179D3"/>
    <w:p w14:paraId="1F4371A0" w14:textId="77777777" w:rsidR="0074031D" w:rsidRDefault="0074031D" w:rsidP="00B179D3"/>
    <w:p w14:paraId="1256CBA6" w14:textId="77777777" w:rsidR="0074031D" w:rsidRDefault="0074031D" w:rsidP="00B179D3"/>
    <w:p w14:paraId="7D597549" w14:textId="77777777" w:rsidR="0074031D" w:rsidRDefault="0074031D" w:rsidP="00B179D3"/>
    <w:p w14:paraId="43494A3F" w14:textId="77777777" w:rsidR="0074031D" w:rsidRDefault="0074031D" w:rsidP="00B179D3"/>
    <w:p w14:paraId="662E7B77" w14:textId="77777777" w:rsidR="0074031D" w:rsidRDefault="0074031D" w:rsidP="00B179D3"/>
    <w:p w14:paraId="581CF4ED" w14:textId="77777777" w:rsidR="0074031D" w:rsidRDefault="0074031D" w:rsidP="00B179D3"/>
    <w:p w14:paraId="48A3357E" w14:textId="77777777" w:rsidR="0074031D" w:rsidRDefault="0074031D" w:rsidP="00B179D3"/>
    <w:p w14:paraId="3B9EF11F" w14:textId="77777777" w:rsidR="0074031D" w:rsidRDefault="0074031D" w:rsidP="00B179D3"/>
    <w:p w14:paraId="7FDDF8F6" w14:textId="77777777" w:rsidR="0074031D" w:rsidRDefault="0074031D" w:rsidP="00B179D3"/>
    <w:p w14:paraId="2ED86619" w14:textId="77777777" w:rsidR="0074031D" w:rsidRDefault="0074031D" w:rsidP="00B179D3"/>
    <w:p w14:paraId="091ACA26" w14:textId="77777777" w:rsidR="0074031D" w:rsidRDefault="0074031D" w:rsidP="00B179D3"/>
    <w:p w14:paraId="4ECF4840" w14:textId="77777777" w:rsidR="0074031D" w:rsidRDefault="0074031D" w:rsidP="00B179D3"/>
    <w:p w14:paraId="68DEEDC6" w14:textId="77777777" w:rsidR="0074031D" w:rsidRDefault="0074031D" w:rsidP="00B179D3"/>
    <w:p w14:paraId="0C0D7E28" w14:textId="77777777" w:rsidR="0074031D" w:rsidRDefault="0074031D" w:rsidP="00B179D3"/>
    <w:p w14:paraId="2865996E" w14:textId="77777777" w:rsidR="0074031D" w:rsidRDefault="0074031D" w:rsidP="00B179D3"/>
    <w:p w14:paraId="6F518EF2" w14:textId="77777777" w:rsidR="00E0316D" w:rsidRDefault="00E0316D" w:rsidP="00B179D3"/>
    <w:p w14:paraId="549F69CD" w14:textId="77777777" w:rsidR="00133073" w:rsidRDefault="00133073" w:rsidP="00133073"/>
    <w:p w14:paraId="02AAC9AC" w14:textId="77777777" w:rsidR="00133073" w:rsidRDefault="00133073" w:rsidP="00133073">
      <w:pPr>
        <w:pStyle w:val="ListParagraph"/>
        <w:tabs>
          <w:tab w:val="left" w:pos="1134"/>
        </w:tabs>
        <w:ind w:left="0"/>
      </w:pPr>
    </w:p>
    <w:p w14:paraId="0C06C715" w14:textId="77777777" w:rsidR="00990C2C" w:rsidRPr="00D63F9E" w:rsidRDefault="00990C2C" w:rsidP="00133073">
      <w:pPr>
        <w:pStyle w:val="ListParagraph"/>
        <w:tabs>
          <w:tab w:val="left" w:pos="1134"/>
        </w:tabs>
        <w:ind w:left="0"/>
      </w:pPr>
    </w:p>
    <w:p w14:paraId="6D078A0C" w14:textId="7FFED74D" w:rsidR="00133073" w:rsidRPr="008A5B93" w:rsidRDefault="00133073" w:rsidP="00133073">
      <w:pPr>
        <w:ind w:right="142"/>
        <w:jc w:val="right"/>
      </w:pPr>
      <w:r>
        <w:rPr>
          <w:i/>
          <w:iCs/>
        </w:rPr>
        <w:t>.</w:t>
      </w:r>
      <w:r w:rsidRPr="008A5B93">
        <w:t>……….……..…….……………….</w:t>
      </w:r>
      <w:r>
        <w:t xml:space="preserve"> </w:t>
      </w:r>
      <w:r w:rsidR="0074031D">
        <w:t>cm</w:t>
      </w:r>
      <w:r w:rsidR="0074031D" w:rsidRPr="0074031D">
        <w:rPr>
          <w:position w:val="4"/>
          <w:vertAlign w:val="superscript"/>
        </w:rPr>
        <w:t>2</w:t>
      </w:r>
      <w:r>
        <w:t xml:space="preserve"> </w:t>
      </w:r>
      <w:r w:rsidRPr="008A5B93">
        <w:rPr>
          <w:b/>
        </w:rPr>
        <w:t>[</w:t>
      </w:r>
      <w:r w:rsidR="0074031D">
        <w:rPr>
          <w:b/>
        </w:rPr>
        <w:t>6</w:t>
      </w:r>
      <w:r w:rsidRPr="008A5B93">
        <w:rPr>
          <w:b/>
        </w:rPr>
        <w:t>]</w:t>
      </w:r>
    </w:p>
    <w:p w14:paraId="147EA093" w14:textId="64FECA72" w:rsidR="006F78D9" w:rsidRDefault="006F78D9">
      <w:pPr>
        <w:spacing w:line="240" w:lineRule="auto"/>
      </w:pPr>
      <w:r>
        <w:br w:type="page"/>
      </w:r>
    </w:p>
    <w:p w14:paraId="158A2218" w14:textId="77777777" w:rsidR="00AD4A0B" w:rsidRDefault="00AD4A0B" w:rsidP="00B179D3"/>
    <w:p w14:paraId="1C7E8981" w14:textId="1F1506D1" w:rsidR="00D47227" w:rsidRDefault="00690E91" w:rsidP="00D47227">
      <w:r>
        <w:rPr>
          <w:b/>
          <w:bCs/>
        </w:rPr>
        <w:t>22</w:t>
      </w:r>
      <w:r>
        <w:tab/>
      </w:r>
      <w:r w:rsidR="00D47227">
        <w:t>A teacher is planning a day</w:t>
      </w:r>
      <w:r w:rsidR="001B2175">
        <w:t xml:space="preserve"> trip</w:t>
      </w:r>
      <w:r w:rsidR="001B2175">
        <w:rPr>
          <w:rStyle w:val="CommentReference"/>
          <w:rFonts w:eastAsia="Calibri"/>
        </w:rPr>
        <w:t xml:space="preserve"> </w:t>
      </w:r>
      <w:r w:rsidR="00D47227">
        <w:t xml:space="preserve">for the </w:t>
      </w:r>
      <w:r w:rsidR="001C21F3">
        <w:t xml:space="preserve">700 </w:t>
      </w:r>
      <w:r w:rsidR="00D47227">
        <w:t>pupils at their school.</w:t>
      </w:r>
    </w:p>
    <w:p w14:paraId="3D6DDC10" w14:textId="6AB8EDD6" w:rsidR="00D47227" w:rsidRDefault="00D47227" w:rsidP="00D47227">
      <w:r>
        <w:tab/>
        <w:t xml:space="preserve">The teacher asks a sample of </w:t>
      </w:r>
      <w:r w:rsidR="001C21F3">
        <w:t xml:space="preserve">30 </w:t>
      </w:r>
      <w:r>
        <w:t xml:space="preserve">pupils from year </w:t>
      </w:r>
      <w:r w:rsidR="001C21F3">
        <w:t xml:space="preserve">9 </w:t>
      </w:r>
      <w:r>
        <w:t xml:space="preserve">which </w:t>
      </w:r>
      <w:r w:rsidR="001C21F3">
        <w:t xml:space="preserve">trip </w:t>
      </w:r>
      <w:r>
        <w:t>they would prefer.</w:t>
      </w:r>
    </w:p>
    <w:p w14:paraId="3AA02ADE" w14:textId="77777777" w:rsidR="00D47227" w:rsidRDefault="00D47227" w:rsidP="00D47227"/>
    <w:p w14:paraId="1ECAF2D8" w14:textId="2D9948BD" w:rsidR="00AD4A0B" w:rsidRDefault="00D47227" w:rsidP="00D47227">
      <w:r>
        <w:tab/>
        <w:t>The results are shown in the table.</w:t>
      </w:r>
    </w:p>
    <w:p w14:paraId="40090BAF" w14:textId="77777777" w:rsidR="00AD4A0B" w:rsidRDefault="00AD4A0B" w:rsidP="00B179D3"/>
    <w:tbl>
      <w:tblPr>
        <w:tblStyle w:val="TableGrid"/>
        <w:tblW w:w="0" w:type="auto"/>
        <w:tblInd w:w="562" w:type="dxa"/>
        <w:tblLook w:val="04A0" w:firstRow="1" w:lastRow="0" w:firstColumn="1" w:lastColumn="0" w:noHBand="0" w:noVBand="1"/>
      </w:tblPr>
      <w:tblGrid>
        <w:gridCol w:w="2268"/>
        <w:gridCol w:w="2268"/>
      </w:tblGrid>
      <w:tr w:rsidR="00C013CB" w14:paraId="3286DD4F" w14:textId="77777777">
        <w:trPr>
          <w:trHeight w:val="510"/>
        </w:trPr>
        <w:tc>
          <w:tcPr>
            <w:tcW w:w="2268" w:type="dxa"/>
            <w:vAlign w:val="center"/>
          </w:tcPr>
          <w:p w14:paraId="12B4FCB5" w14:textId="53890EC5" w:rsidR="00C013CB" w:rsidRDefault="001C21F3" w:rsidP="00221594">
            <w:r>
              <w:rPr>
                <w:rStyle w:val="bold"/>
              </w:rPr>
              <w:t>Trip</w:t>
            </w:r>
          </w:p>
        </w:tc>
        <w:tc>
          <w:tcPr>
            <w:tcW w:w="2268" w:type="dxa"/>
            <w:vAlign w:val="center"/>
          </w:tcPr>
          <w:p w14:paraId="444F5544" w14:textId="54501C2B" w:rsidR="00C013CB" w:rsidRDefault="00C013CB" w:rsidP="006F78D9">
            <w:r>
              <w:rPr>
                <w:rStyle w:val="bold"/>
              </w:rPr>
              <w:t>Number of pupils</w:t>
            </w:r>
          </w:p>
        </w:tc>
      </w:tr>
      <w:tr w:rsidR="00C013CB" w14:paraId="6FC1E6DD" w14:textId="77777777">
        <w:trPr>
          <w:trHeight w:val="510"/>
        </w:trPr>
        <w:tc>
          <w:tcPr>
            <w:tcW w:w="2268" w:type="dxa"/>
            <w:vAlign w:val="center"/>
          </w:tcPr>
          <w:p w14:paraId="7AE4DDBD" w14:textId="4C088836" w:rsidR="00C013CB" w:rsidRDefault="001C21F3" w:rsidP="00C013CB">
            <w:r>
              <w:t>Theatre</w:t>
            </w:r>
          </w:p>
        </w:tc>
        <w:tc>
          <w:tcPr>
            <w:tcW w:w="2268" w:type="dxa"/>
            <w:vAlign w:val="center"/>
          </w:tcPr>
          <w:p w14:paraId="391B84C9" w14:textId="7E5E67FD" w:rsidR="00C013CB" w:rsidRDefault="001C21F3" w:rsidP="00C013CB">
            <w:pPr>
              <w:jc w:val="center"/>
            </w:pPr>
            <w:r>
              <w:t>8</w:t>
            </w:r>
          </w:p>
        </w:tc>
      </w:tr>
      <w:tr w:rsidR="00C013CB" w14:paraId="07836B7F" w14:textId="77777777">
        <w:trPr>
          <w:trHeight w:val="510"/>
        </w:trPr>
        <w:tc>
          <w:tcPr>
            <w:tcW w:w="2268" w:type="dxa"/>
            <w:vAlign w:val="center"/>
          </w:tcPr>
          <w:p w14:paraId="7CC28FF0" w14:textId="06C85617" w:rsidR="00C013CB" w:rsidRDefault="001C21F3" w:rsidP="00C013CB">
            <w:r>
              <w:t>Stadium tour</w:t>
            </w:r>
          </w:p>
        </w:tc>
        <w:tc>
          <w:tcPr>
            <w:tcW w:w="2268" w:type="dxa"/>
            <w:vAlign w:val="center"/>
          </w:tcPr>
          <w:p w14:paraId="4F18DA81" w14:textId="4E9B6986" w:rsidR="00C013CB" w:rsidRDefault="001C21F3" w:rsidP="00C013CB">
            <w:pPr>
              <w:jc w:val="center"/>
            </w:pPr>
            <w:r>
              <w:t>5</w:t>
            </w:r>
          </w:p>
        </w:tc>
      </w:tr>
      <w:tr w:rsidR="00C013CB" w14:paraId="1E93DC51" w14:textId="77777777">
        <w:trPr>
          <w:trHeight w:val="510"/>
        </w:trPr>
        <w:tc>
          <w:tcPr>
            <w:tcW w:w="2268" w:type="dxa"/>
            <w:vAlign w:val="center"/>
          </w:tcPr>
          <w:p w14:paraId="57BF9870" w14:textId="3B2C2A39" w:rsidR="00C013CB" w:rsidRDefault="001C21F3" w:rsidP="00C013CB">
            <w:r>
              <w:t>Safari Park</w:t>
            </w:r>
          </w:p>
        </w:tc>
        <w:tc>
          <w:tcPr>
            <w:tcW w:w="2268" w:type="dxa"/>
            <w:vAlign w:val="center"/>
          </w:tcPr>
          <w:p w14:paraId="6C47EE74" w14:textId="285C9FCE" w:rsidR="00C013CB" w:rsidRDefault="001C21F3" w:rsidP="00C013CB">
            <w:pPr>
              <w:jc w:val="center"/>
            </w:pPr>
            <w:r>
              <w:t>6</w:t>
            </w:r>
          </w:p>
        </w:tc>
      </w:tr>
      <w:tr w:rsidR="00C013CB" w14:paraId="0F69D012" w14:textId="77777777">
        <w:trPr>
          <w:trHeight w:val="510"/>
        </w:trPr>
        <w:tc>
          <w:tcPr>
            <w:tcW w:w="2268" w:type="dxa"/>
            <w:vAlign w:val="center"/>
          </w:tcPr>
          <w:p w14:paraId="2977D2CA" w14:textId="046B662D" w:rsidR="00C013CB" w:rsidRDefault="001C21F3" w:rsidP="00C013CB">
            <w:r>
              <w:t>Theme Park</w:t>
            </w:r>
          </w:p>
        </w:tc>
        <w:tc>
          <w:tcPr>
            <w:tcW w:w="2268" w:type="dxa"/>
            <w:vAlign w:val="center"/>
          </w:tcPr>
          <w:p w14:paraId="74DE4E2B" w14:textId="273B72A3" w:rsidR="00C013CB" w:rsidRDefault="001C21F3" w:rsidP="00C013CB">
            <w:pPr>
              <w:jc w:val="center"/>
            </w:pPr>
            <w:r>
              <w:t>11</w:t>
            </w:r>
          </w:p>
        </w:tc>
      </w:tr>
    </w:tbl>
    <w:p w14:paraId="6CC6D048" w14:textId="77777777" w:rsidR="00AD4A0B" w:rsidRDefault="00AD4A0B" w:rsidP="00B179D3"/>
    <w:p w14:paraId="5A8C8B5B" w14:textId="53CCD78B" w:rsidR="00AD4A0B" w:rsidRDefault="00AB59EB" w:rsidP="00B179D3">
      <w:r>
        <w:tab/>
      </w:r>
      <w:r w:rsidRPr="00611A26">
        <w:rPr>
          <w:b/>
          <w:bCs/>
        </w:rPr>
        <w:t>(a)</w:t>
      </w:r>
      <w:r>
        <w:tab/>
      </w:r>
      <w:r w:rsidR="00F45B55" w:rsidRPr="00F45B55">
        <w:t xml:space="preserve">Describe </w:t>
      </w:r>
      <w:r w:rsidR="00F45B55" w:rsidRPr="00A27370">
        <w:rPr>
          <w:b/>
          <w:bCs/>
        </w:rPr>
        <w:t>two</w:t>
      </w:r>
      <w:r w:rsidR="00F45B55" w:rsidRPr="00F45B55">
        <w:t xml:space="preserve"> disadvantages of the teacher’s sampling method</w:t>
      </w:r>
      <w:r w:rsidR="00F45B55">
        <w:t>.</w:t>
      </w:r>
    </w:p>
    <w:p w14:paraId="13BDACCF" w14:textId="77777777" w:rsidR="00DB3419" w:rsidRDefault="00DB3419" w:rsidP="00B179D3"/>
    <w:p w14:paraId="1324E10B" w14:textId="47D2CC8A" w:rsidR="0008434F" w:rsidRDefault="0008434F" w:rsidP="00040248">
      <w:pPr>
        <w:tabs>
          <w:tab w:val="left" w:pos="567"/>
          <w:tab w:val="left" w:pos="1276"/>
        </w:tabs>
        <w:spacing w:after="240"/>
        <w:ind w:right="142"/>
        <w:jc w:val="right"/>
      </w:pPr>
      <w:r>
        <w:t>1.</w:t>
      </w:r>
      <w:r w:rsidR="005A61A0">
        <w:t xml:space="preserve"> </w:t>
      </w:r>
      <w:r w:rsidRPr="000C2AAB">
        <w:t>……………………………………………………………………</w:t>
      </w:r>
      <w:r>
        <w:t>………………</w:t>
      </w:r>
      <w:r w:rsidRPr="000C2AAB">
        <w:t>………………</w:t>
      </w:r>
    </w:p>
    <w:p w14:paraId="3A601ABD" w14:textId="77777777" w:rsidR="0008434F" w:rsidRDefault="0008434F" w:rsidP="00040248">
      <w:pPr>
        <w:tabs>
          <w:tab w:val="left" w:pos="567"/>
          <w:tab w:val="left" w:pos="1276"/>
        </w:tabs>
        <w:spacing w:after="240"/>
        <w:ind w:right="142"/>
        <w:jc w:val="right"/>
      </w:pPr>
      <w:r w:rsidRPr="000C2AAB">
        <w:t>………………………………………………………………………</w:t>
      </w:r>
      <w:r>
        <w:t>………………</w:t>
      </w:r>
      <w:r w:rsidRPr="000C2AAB">
        <w:t>………………</w:t>
      </w:r>
    </w:p>
    <w:p w14:paraId="7F3CC523" w14:textId="7CFDB5CD" w:rsidR="0008434F" w:rsidRDefault="005A61A0" w:rsidP="00040248">
      <w:pPr>
        <w:tabs>
          <w:tab w:val="left" w:pos="567"/>
          <w:tab w:val="left" w:pos="1276"/>
        </w:tabs>
        <w:ind w:right="142"/>
        <w:jc w:val="right"/>
      </w:pPr>
      <w:r>
        <w:t xml:space="preserve">2. </w:t>
      </w:r>
      <w:r w:rsidR="0008434F" w:rsidRPr="000C2AAB">
        <w:t>……………………………………………………………………</w:t>
      </w:r>
      <w:r w:rsidR="0008434F">
        <w:t>………………</w:t>
      </w:r>
      <w:r w:rsidR="0008434F" w:rsidRPr="000C2AAB">
        <w:t>………………</w:t>
      </w:r>
    </w:p>
    <w:p w14:paraId="5963D9E2" w14:textId="77777777" w:rsidR="0008434F" w:rsidRDefault="0008434F" w:rsidP="00040248">
      <w:pPr>
        <w:tabs>
          <w:tab w:val="left" w:pos="567"/>
          <w:tab w:val="left" w:pos="1276"/>
        </w:tabs>
        <w:ind w:right="142"/>
        <w:jc w:val="right"/>
      </w:pPr>
    </w:p>
    <w:p w14:paraId="66AA8AD7" w14:textId="77777777" w:rsidR="0008434F" w:rsidRDefault="0008434F" w:rsidP="00040248">
      <w:pPr>
        <w:tabs>
          <w:tab w:val="left" w:pos="567"/>
          <w:tab w:val="left" w:pos="1134"/>
          <w:tab w:val="left" w:pos="1276"/>
        </w:tabs>
        <w:ind w:right="142"/>
        <w:jc w:val="right"/>
      </w:pPr>
      <w:r>
        <w:t>..</w:t>
      </w:r>
      <w:r w:rsidRPr="000C2AAB">
        <w:t>……………………</w:t>
      </w:r>
      <w:r>
        <w:t>………………</w:t>
      </w:r>
      <w:r w:rsidRPr="000C2AAB">
        <w:t>……………………………………………………………</w:t>
      </w:r>
      <w:r>
        <w:t xml:space="preserve"> </w:t>
      </w:r>
      <w:r w:rsidRPr="00511C04">
        <w:rPr>
          <w:b/>
          <w:bCs/>
        </w:rPr>
        <w:t>[</w:t>
      </w:r>
      <w:r>
        <w:rPr>
          <w:b/>
          <w:bCs/>
        </w:rPr>
        <w:t>2</w:t>
      </w:r>
      <w:r w:rsidRPr="00511C04">
        <w:rPr>
          <w:b/>
          <w:bCs/>
        </w:rPr>
        <w:t>]</w:t>
      </w:r>
    </w:p>
    <w:p w14:paraId="51FEB101" w14:textId="77777777" w:rsidR="00DB3419" w:rsidRDefault="00DB3419" w:rsidP="00B179D3"/>
    <w:p w14:paraId="03CECD8B" w14:textId="3DEEE3C9" w:rsidR="00F02785" w:rsidRDefault="00986756" w:rsidP="00F02785">
      <w:pPr>
        <w:ind w:left="1134" w:hanging="564"/>
      </w:pPr>
      <w:r w:rsidRPr="00611A26">
        <w:rPr>
          <w:b/>
          <w:bCs/>
        </w:rPr>
        <w:t>(</w:t>
      </w:r>
      <w:r>
        <w:rPr>
          <w:b/>
          <w:bCs/>
        </w:rPr>
        <w:t>b</w:t>
      </w:r>
      <w:r w:rsidRPr="00611A26">
        <w:rPr>
          <w:b/>
          <w:bCs/>
        </w:rPr>
        <w:t>)</w:t>
      </w:r>
      <w:r>
        <w:tab/>
      </w:r>
      <w:r w:rsidR="00F02785">
        <w:t xml:space="preserve">Using the results from the table, the teacher estimates that </w:t>
      </w:r>
      <w:r w:rsidR="001C21F3">
        <w:t xml:space="preserve">140 </w:t>
      </w:r>
      <w:r w:rsidR="00F02785">
        <w:t xml:space="preserve">pupils in the school would prefer </w:t>
      </w:r>
      <w:r w:rsidR="001C21F3">
        <w:t>the Safari Park</w:t>
      </w:r>
      <w:r w:rsidR="00F02785">
        <w:t>.</w:t>
      </w:r>
    </w:p>
    <w:p w14:paraId="2FAFF090" w14:textId="77777777" w:rsidR="00F02785" w:rsidRDefault="00F02785" w:rsidP="00F02785"/>
    <w:p w14:paraId="3DBD22EC" w14:textId="0BAC9E74" w:rsidR="00986756" w:rsidRDefault="00F02785" w:rsidP="00F02785">
      <w:r>
        <w:tab/>
      </w:r>
      <w:r>
        <w:tab/>
        <w:t>Here is the teacher’s method.</w:t>
      </w:r>
    </w:p>
    <w:p w14:paraId="1C900FE8" w14:textId="77777777" w:rsidR="00986756" w:rsidRPr="00E0152D" w:rsidRDefault="00986756" w:rsidP="00B179D3">
      <w:pPr>
        <w:rPr>
          <w:sz w:val="12"/>
          <w:szCs w:val="12"/>
        </w:rPr>
      </w:pPr>
    </w:p>
    <w:p w14:paraId="01211C11" w14:textId="3179DC72" w:rsidR="00986756" w:rsidRDefault="0059674B" w:rsidP="001C21F3">
      <w:r>
        <w:tab/>
      </w:r>
      <w:r>
        <w:tab/>
      </w:r>
      <w:r w:rsidR="00F96953" w:rsidRPr="00B22015">
        <w:rPr>
          <w:position w:val="-22"/>
        </w:rPr>
        <w:object w:dxaOrig="1500" w:dyaOrig="580" w14:anchorId="732EA01E">
          <v:shape id="_x0000_i1037" type="#_x0000_t75" style="width:75.25pt;height:29pt" o:ole="">
            <v:imagedata r:id="rId57" o:title=""/>
          </v:shape>
          <o:OLEObject Type="Embed" ProgID="Equation.DSMT4" ShapeID="_x0000_i1037" DrawAspect="Content" ObjectID="_1775537193" r:id="rId58"/>
        </w:object>
      </w:r>
    </w:p>
    <w:p w14:paraId="6975D134" w14:textId="77777777" w:rsidR="00986756" w:rsidRDefault="00986756" w:rsidP="00B179D3"/>
    <w:p w14:paraId="3E40D165" w14:textId="009C7932" w:rsidR="00986756" w:rsidRDefault="0002091F" w:rsidP="00B179D3">
      <w:r>
        <w:tab/>
      </w:r>
      <w:r>
        <w:tab/>
      </w:r>
      <w:r w:rsidRPr="0002091F">
        <w:t xml:space="preserve">Write down </w:t>
      </w:r>
      <w:r w:rsidRPr="0002091F">
        <w:rPr>
          <w:b/>
          <w:bCs/>
        </w:rPr>
        <w:t>one</w:t>
      </w:r>
      <w:r w:rsidRPr="0002091F">
        <w:t xml:space="preserve"> assumption the teacher has made when making their estimate.</w:t>
      </w:r>
    </w:p>
    <w:p w14:paraId="42BA3C8C" w14:textId="77777777" w:rsidR="00986756" w:rsidRDefault="00986756" w:rsidP="00B179D3"/>
    <w:p w14:paraId="0E4FDB5C" w14:textId="18020FF3" w:rsidR="0002091F" w:rsidRDefault="007C0E82" w:rsidP="0002091F">
      <w:pPr>
        <w:tabs>
          <w:tab w:val="left" w:pos="567"/>
        </w:tabs>
        <w:ind w:right="142"/>
        <w:jc w:val="right"/>
      </w:pPr>
      <w:r>
        <w:t>..</w:t>
      </w:r>
      <w:r w:rsidR="0002091F" w:rsidRPr="000C2AAB">
        <w:t>……………………………………………………………………</w:t>
      </w:r>
      <w:r w:rsidR="0002091F">
        <w:t>………………</w:t>
      </w:r>
      <w:r w:rsidR="0002091F" w:rsidRPr="000C2AAB">
        <w:t>………………</w:t>
      </w:r>
    </w:p>
    <w:p w14:paraId="289F22C1" w14:textId="77777777" w:rsidR="0002091F" w:rsidRDefault="0002091F" w:rsidP="0002091F">
      <w:pPr>
        <w:tabs>
          <w:tab w:val="left" w:pos="567"/>
        </w:tabs>
        <w:ind w:right="142"/>
        <w:jc w:val="right"/>
      </w:pPr>
    </w:p>
    <w:p w14:paraId="7C0500C7" w14:textId="742C6C74" w:rsidR="0002091F" w:rsidRDefault="0002091F" w:rsidP="0002091F">
      <w:pPr>
        <w:tabs>
          <w:tab w:val="left" w:pos="567"/>
          <w:tab w:val="left" w:pos="1134"/>
        </w:tabs>
        <w:ind w:right="142"/>
        <w:jc w:val="right"/>
      </w:pPr>
      <w:r w:rsidRPr="000C2AAB">
        <w:t>……………………</w:t>
      </w:r>
      <w:r>
        <w:t>………………</w:t>
      </w:r>
      <w:r w:rsidRPr="000C2AAB">
        <w:t>……………………………………………………………</w:t>
      </w:r>
      <w:r>
        <w:t xml:space="preserve"> </w:t>
      </w:r>
      <w:r w:rsidRPr="00511C04">
        <w:rPr>
          <w:b/>
          <w:bCs/>
        </w:rPr>
        <w:t>[</w:t>
      </w:r>
      <w:r w:rsidR="007C0E82">
        <w:rPr>
          <w:b/>
          <w:bCs/>
        </w:rPr>
        <w:t>1</w:t>
      </w:r>
      <w:r w:rsidRPr="00511C04">
        <w:rPr>
          <w:b/>
          <w:bCs/>
        </w:rPr>
        <w:t>]</w:t>
      </w:r>
    </w:p>
    <w:p w14:paraId="240CB214" w14:textId="77777777" w:rsidR="00986756" w:rsidRDefault="00986756" w:rsidP="00B179D3"/>
    <w:p w14:paraId="42AD1409" w14:textId="308E30FA" w:rsidR="00E3769D" w:rsidRDefault="00E3769D">
      <w:pPr>
        <w:spacing w:line="240" w:lineRule="auto"/>
      </w:pPr>
      <w:r>
        <w:br w:type="page"/>
      </w:r>
    </w:p>
    <w:p w14:paraId="59F9A216" w14:textId="77777777" w:rsidR="00986756" w:rsidRDefault="00986756" w:rsidP="00B179D3"/>
    <w:p w14:paraId="3B68A859" w14:textId="35A17E04" w:rsidR="00C66C80" w:rsidRDefault="00E3769D" w:rsidP="00C66C80">
      <w:r>
        <w:rPr>
          <w:b/>
          <w:bCs/>
        </w:rPr>
        <w:t>23</w:t>
      </w:r>
      <w:r>
        <w:tab/>
      </w:r>
      <w:r w:rsidR="00C66C80">
        <w:t xml:space="preserve">The diagram shows a </w:t>
      </w:r>
      <w:r w:rsidR="005202F5">
        <w:t>village V</w:t>
      </w:r>
      <w:r w:rsidR="00C66C80">
        <w:t xml:space="preserve"> and a straight road AB.</w:t>
      </w:r>
    </w:p>
    <w:p w14:paraId="390F394C" w14:textId="77777777" w:rsidR="00C66C80" w:rsidRDefault="00C66C80" w:rsidP="00C66C80"/>
    <w:p w14:paraId="199971A8" w14:textId="346990DE" w:rsidR="00986756" w:rsidRPr="00C66C80" w:rsidRDefault="00EA07D4" w:rsidP="00C66C80">
      <w:pPr>
        <w:rPr>
          <w:b/>
          <w:bCs/>
        </w:rPr>
      </w:pPr>
      <w:r>
        <w:rPr>
          <w:noProof/>
        </w:rPr>
        <w:drawing>
          <wp:anchor distT="0" distB="0" distL="114300" distR="114300" simplePos="0" relativeHeight="251658247" behindDoc="0" locked="0" layoutInCell="1" allowOverlap="1" wp14:anchorId="1D3E30FB" wp14:editId="2654A930">
            <wp:simplePos x="0" y="0"/>
            <wp:positionH relativeFrom="column">
              <wp:posOffset>365760</wp:posOffset>
            </wp:positionH>
            <wp:positionV relativeFrom="paragraph">
              <wp:posOffset>308864</wp:posOffset>
            </wp:positionV>
            <wp:extent cx="4474473" cy="2602997"/>
            <wp:effectExtent l="0" t="0" r="2540" b="6985"/>
            <wp:wrapTopAndBottom/>
            <wp:docPr id="1956758309" name="Picture 9" descr="The diagram shows a village V and a straight road AB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758309" name="Picture 9" descr="The diagram shows a village V and a straight road AB "/>
                    <pic:cNvPicPr/>
                  </pic:nvPicPr>
                  <pic:blipFill>
                    <a:blip r:embed="rId59"/>
                    <a:stretch>
                      <a:fillRect/>
                    </a:stretch>
                  </pic:blipFill>
                  <pic:spPr>
                    <a:xfrm>
                      <a:off x="0" y="0"/>
                      <a:ext cx="4474473" cy="2602997"/>
                    </a:xfrm>
                    <a:prstGeom prst="rect">
                      <a:avLst/>
                    </a:prstGeom>
                  </pic:spPr>
                </pic:pic>
              </a:graphicData>
            </a:graphic>
          </wp:anchor>
        </w:drawing>
      </w:r>
      <w:r w:rsidR="00C66C80">
        <w:tab/>
      </w:r>
      <w:r w:rsidR="00C66C80" w:rsidRPr="00C66C80">
        <w:rPr>
          <w:b/>
          <w:bCs/>
        </w:rPr>
        <w:t>Scale: 2 cm represents 1 km</w:t>
      </w:r>
    </w:p>
    <w:p w14:paraId="483763D4" w14:textId="7658754A" w:rsidR="00986756" w:rsidRDefault="00986756" w:rsidP="00B179D3"/>
    <w:p w14:paraId="0FF77263" w14:textId="623F6098" w:rsidR="00986756" w:rsidRDefault="00986756" w:rsidP="00B179D3"/>
    <w:p w14:paraId="51D87CDC" w14:textId="77777777" w:rsidR="00986756" w:rsidRDefault="00986756" w:rsidP="00B179D3"/>
    <w:p w14:paraId="75993155" w14:textId="77777777" w:rsidR="00C66C80" w:rsidRDefault="00C66C80" w:rsidP="00B179D3"/>
    <w:p w14:paraId="68575AF6" w14:textId="77777777" w:rsidR="00C66C80" w:rsidRDefault="00C66C80" w:rsidP="00B179D3"/>
    <w:p w14:paraId="62CE55B7" w14:textId="77777777" w:rsidR="00C66C80" w:rsidRDefault="00C66C80" w:rsidP="00B179D3"/>
    <w:p w14:paraId="489252EF" w14:textId="77777777" w:rsidR="00C66C80" w:rsidRDefault="00C66C80" w:rsidP="00B179D3"/>
    <w:p w14:paraId="63265ED1" w14:textId="77777777" w:rsidR="00C66C80" w:rsidRDefault="00C66C80" w:rsidP="00B179D3"/>
    <w:p w14:paraId="71AD6B23" w14:textId="0F6C3FD0" w:rsidR="008A20C4" w:rsidRDefault="008A20C4" w:rsidP="008A20C4">
      <w:r>
        <w:tab/>
        <w:t xml:space="preserve">A new straight road is built from </w:t>
      </w:r>
      <w:r w:rsidR="005202F5">
        <w:t>village V</w:t>
      </w:r>
      <w:r>
        <w:t xml:space="preserve"> to the road AB.</w:t>
      </w:r>
    </w:p>
    <w:p w14:paraId="24F408DD" w14:textId="46D8D8AB" w:rsidR="008A20C4" w:rsidRDefault="008A20C4" w:rsidP="008A20C4">
      <w:r>
        <w:tab/>
        <w:t xml:space="preserve">The road is the shortest possible distance from </w:t>
      </w:r>
      <w:r w:rsidR="005202F5">
        <w:t>village V</w:t>
      </w:r>
      <w:r>
        <w:t xml:space="preserve"> to the road AB.</w:t>
      </w:r>
    </w:p>
    <w:p w14:paraId="4104D689" w14:textId="77777777" w:rsidR="008A20C4" w:rsidRDefault="008A20C4" w:rsidP="008A20C4"/>
    <w:p w14:paraId="71A70DD9" w14:textId="16CB7787" w:rsidR="008A20C4" w:rsidRDefault="008A20C4" w:rsidP="008A20C4">
      <w:r>
        <w:tab/>
      </w:r>
      <w:r w:rsidRPr="00AB1E97">
        <w:rPr>
          <w:b/>
          <w:bCs/>
        </w:rPr>
        <w:t>(a)</w:t>
      </w:r>
      <w:r>
        <w:tab/>
      </w:r>
      <w:r w:rsidRPr="00266721">
        <w:rPr>
          <w:b/>
          <w:bCs/>
        </w:rPr>
        <w:t>Using ruler and compasses only</w:t>
      </w:r>
      <w:r>
        <w:t xml:space="preserve">, construct the road from </w:t>
      </w:r>
      <w:r w:rsidR="005202F5">
        <w:t>village V</w:t>
      </w:r>
      <w:r>
        <w:t xml:space="preserve"> to the road AB.</w:t>
      </w:r>
      <w:r w:rsidR="00AB1E97">
        <w:t xml:space="preserve">   </w:t>
      </w:r>
      <w:r w:rsidRPr="00AB1E97">
        <w:rPr>
          <w:b/>
          <w:bCs/>
        </w:rPr>
        <w:t>[2]</w:t>
      </w:r>
    </w:p>
    <w:p w14:paraId="30CB33FF" w14:textId="77777777" w:rsidR="008A20C4" w:rsidRDefault="008A20C4" w:rsidP="008A20C4"/>
    <w:p w14:paraId="7E968258" w14:textId="0BCD33B6" w:rsidR="008A20C4" w:rsidRDefault="008A20C4" w:rsidP="008A20C4">
      <w:r>
        <w:tab/>
      </w:r>
      <w:r w:rsidRPr="00AB1E97">
        <w:rPr>
          <w:b/>
          <w:bCs/>
        </w:rPr>
        <w:t>(b)</w:t>
      </w:r>
      <w:r>
        <w:tab/>
        <w:t>The new road costs £</w:t>
      </w:r>
      <w:r w:rsidR="005202F5">
        <w:t>100</w:t>
      </w:r>
      <w:r w:rsidR="005D49DF" w:rsidRPr="00E14FEE">
        <w:rPr>
          <w:sz w:val="12"/>
          <w:szCs w:val="12"/>
        </w:rPr>
        <w:t> </w:t>
      </w:r>
      <w:r>
        <w:t>000 per kilometre to build.</w:t>
      </w:r>
    </w:p>
    <w:p w14:paraId="6F135976" w14:textId="77777777" w:rsidR="008A20C4" w:rsidRDefault="008A20C4" w:rsidP="008A20C4">
      <w:r>
        <w:tab/>
      </w:r>
      <w:r>
        <w:tab/>
        <w:t>The road constructor says</w:t>
      </w:r>
    </w:p>
    <w:p w14:paraId="545BE87F" w14:textId="77777777" w:rsidR="008A20C4" w:rsidRDefault="008A20C4" w:rsidP="008A20C4"/>
    <w:p w14:paraId="64F327E0" w14:textId="5A457308" w:rsidR="008A20C4" w:rsidRPr="00217D37" w:rsidRDefault="008A20C4" w:rsidP="008A20C4">
      <w:pPr>
        <w:rPr>
          <w:rFonts w:ascii="Comic Sans MS" w:hAnsi="Comic Sans MS"/>
        </w:rPr>
      </w:pPr>
      <w:r>
        <w:tab/>
      </w:r>
      <w:r>
        <w:tab/>
      </w:r>
      <w:r w:rsidRPr="00217D37">
        <w:rPr>
          <w:rFonts w:ascii="Comic Sans MS" w:hAnsi="Comic Sans MS"/>
        </w:rPr>
        <w:t>The new road will cost over £</w:t>
      </w:r>
      <w:r w:rsidR="005202F5">
        <w:rPr>
          <w:rFonts w:ascii="Comic Sans MS" w:hAnsi="Comic Sans MS"/>
        </w:rPr>
        <w:t>3</w:t>
      </w:r>
      <w:r w:rsidR="005202F5" w:rsidRPr="00217D37">
        <w:rPr>
          <w:rFonts w:ascii="Comic Sans MS" w:hAnsi="Comic Sans MS"/>
        </w:rPr>
        <w:t>00</w:t>
      </w:r>
      <w:r w:rsidRPr="00571B86">
        <w:rPr>
          <w:rFonts w:ascii="Times New Roman" w:hAnsi="Times New Roman"/>
          <w:sz w:val="12"/>
          <w:szCs w:val="12"/>
        </w:rPr>
        <w:t> </w:t>
      </w:r>
      <w:r w:rsidRPr="00217D37">
        <w:rPr>
          <w:rFonts w:ascii="Comic Sans MS" w:hAnsi="Comic Sans MS"/>
        </w:rPr>
        <w:t>000 to build.</w:t>
      </w:r>
    </w:p>
    <w:p w14:paraId="5F4DB11D" w14:textId="77777777" w:rsidR="008A20C4" w:rsidRDefault="008A20C4" w:rsidP="008A20C4"/>
    <w:p w14:paraId="5B8D0ACA" w14:textId="42907F39" w:rsidR="00C66C80" w:rsidRDefault="008A20C4" w:rsidP="008A20C4">
      <w:r>
        <w:tab/>
      </w:r>
      <w:r>
        <w:tab/>
        <w:t>Show that the road constructor is incorrect.</w:t>
      </w:r>
    </w:p>
    <w:p w14:paraId="5BABB485" w14:textId="77777777" w:rsidR="00C66C80" w:rsidRDefault="00C66C80" w:rsidP="00B179D3"/>
    <w:p w14:paraId="5F84D380" w14:textId="77777777" w:rsidR="00C66C80" w:rsidRDefault="00C66C80" w:rsidP="00B179D3"/>
    <w:p w14:paraId="622695D6" w14:textId="77777777" w:rsidR="00986756" w:rsidRDefault="00986756" w:rsidP="00B179D3"/>
    <w:p w14:paraId="397266CD" w14:textId="77777777" w:rsidR="00AB1E97" w:rsidRDefault="00AB1E97" w:rsidP="00B179D3"/>
    <w:p w14:paraId="1C00CB81" w14:textId="77777777" w:rsidR="00AB1E97" w:rsidRDefault="00AB1E97" w:rsidP="00B179D3"/>
    <w:p w14:paraId="402B921A" w14:textId="77777777" w:rsidR="00AB1E97" w:rsidRDefault="00AB1E97" w:rsidP="00B179D3"/>
    <w:p w14:paraId="40BCE082" w14:textId="77777777" w:rsidR="00AB1E97" w:rsidRDefault="00AB1E97" w:rsidP="00B179D3"/>
    <w:p w14:paraId="274C0808" w14:textId="77777777" w:rsidR="00AB1E97" w:rsidRDefault="00AB1E97" w:rsidP="00B179D3"/>
    <w:p w14:paraId="776FCE88" w14:textId="77777777" w:rsidR="00AB1E97" w:rsidRDefault="00AB1E97" w:rsidP="00B179D3"/>
    <w:p w14:paraId="6275D1A1" w14:textId="77777777" w:rsidR="00AB1E97" w:rsidRDefault="00AB1E97" w:rsidP="00AB1E97"/>
    <w:p w14:paraId="5CF806DF" w14:textId="77777777" w:rsidR="00AB1E97" w:rsidRDefault="00AB1E97" w:rsidP="00AB1E97">
      <w:pPr>
        <w:tabs>
          <w:tab w:val="left" w:pos="567"/>
        </w:tabs>
        <w:ind w:right="142"/>
        <w:jc w:val="right"/>
      </w:pPr>
      <w:r>
        <w:t>..</w:t>
      </w:r>
      <w:r w:rsidRPr="000C2AAB">
        <w:t>……………………………………………………………………</w:t>
      </w:r>
      <w:r>
        <w:t>………………</w:t>
      </w:r>
      <w:r w:rsidRPr="000C2AAB">
        <w:t>………………</w:t>
      </w:r>
    </w:p>
    <w:p w14:paraId="322C7CBE" w14:textId="77777777" w:rsidR="00AB1E97" w:rsidRDefault="00AB1E97" w:rsidP="00AB1E97">
      <w:pPr>
        <w:tabs>
          <w:tab w:val="left" w:pos="567"/>
        </w:tabs>
        <w:ind w:right="142"/>
        <w:jc w:val="right"/>
      </w:pPr>
    </w:p>
    <w:p w14:paraId="6FBA55CB" w14:textId="3B3E1D90" w:rsidR="00AB1E97" w:rsidRDefault="00AB1E97" w:rsidP="00AB1E97">
      <w:pPr>
        <w:tabs>
          <w:tab w:val="left" w:pos="567"/>
          <w:tab w:val="left" w:pos="1134"/>
        </w:tabs>
        <w:ind w:right="142"/>
        <w:jc w:val="right"/>
      </w:pPr>
      <w:r w:rsidRPr="000C2AAB">
        <w:t>……………………</w:t>
      </w:r>
      <w:r>
        <w:t>………………</w:t>
      </w:r>
      <w:r w:rsidRPr="000C2AAB">
        <w:t>……………………………………………………………</w:t>
      </w:r>
      <w:r>
        <w:t xml:space="preserve"> </w:t>
      </w:r>
      <w:r w:rsidRPr="00511C04">
        <w:rPr>
          <w:b/>
          <w:bCs/>
        </w:rPr>
        <w:t>[</w:t>
      </w:r>
      <w:r w:rsidR="005D49DF">
        <w:rPr>
          <w:b/>
          <w:bCs/>
        </w:rPr>
        <w:t>3</w:t>
      </w:r>
      <w:r w:rsidRPr="00511C04">
        <w:rPr>
          <w:b/>
          <w:bCs/>
        </w:rPr>
        <w:t>]</w:t>
      </w:r>
    </w:p>
    <w:p w14:paraId="61EF44C2" w14:textId="77777777" w:rsidR="00986756" w:rsidRDefault="00986756" w:rsidP="00B179D3"/>
    <w:p w14:paraId="7A1581F4" w14:textId="77777777" w:rsidR="00986756" w:rsidRDefault="00986756" w:rsidP="00B179D3"/>
    <w:p w14:paraId="52320344" w14:textId="1D377B99" w:rsidR="00986756" w:rsidRDefault="00E25B1F" w:rsidP="00B179D3">
      <w:r>
        <w:rPr>
          <w:noProof/>
        </w:rPr>
        <w:drawing>
          <wp:anchor distT="0" distB="0" distL="114300" distR="114300" simplePos="0" relativeHeight="251658255" behindDoc="0" locked="0" layoutInCell="1" allowOverlap="1" wp14:anchorId="23D712E7" wp14:editId="6465DC4C">
            <wp:simplePos x="0" y="0"/>
            <wp:positionH relativeFrom="column">
              <wp:posOffset>343815</wp:posOffset>
            </wp:positionH>
            <wp:positionV relativeFrom="paragraph">
              <wp:posOffset>323495</wp:posOffset>
            </wp:positionV>
            <wp:extent cx="2819406" cy="2246381"/>
            <wp:effectExtent l="0" t="0" r="0" b="1905"/>
            <wp:wrapTopAndBottom/>
            <wp:docPr id="1237735086" name="Picture 10" descr="A straight line passes through the points (0, 4) and (3,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735086" name="Picture 10" descr="A straight line passes through the points (0, 4) and (3, 10)"/>
                    <pic:cNvPicPr/>
                  </pic:nvPicPr>
                  <pic:blipFill>
                    <a:blip r:embed="rId60"/>
                    <a:stretch>
                      <a:fillRect/>
                    </a:stretch>
                  </pic:blipFill>
                  <pic:spPr>
                    <a:xfrm>
                      <a:off x="0" y="0"/>
                      <a:ext cx="2819406" cy="2246381"/>
                    </a:xfrm>
                    <a:prstGeom prst="rect">
                      <a:avLst/>
                    </a:prstGeom>
                  </pic:spPr>
                </pic:pic>
              </a:graphicData>
            </a:graphic>
          </wp:anchor>
        </w:drawing>
      </w:r>
      <w:r w:rsidR="00C56147">
        <w:rPr>
          <w:b/>
          <w:bCs/>
        </w:rPr>
        <w:t>24</w:t>
      </w:r>
      <w:r w:rsidR="00C56147">
        <w:tab/>
      </w:r>
      <w:r w:rsidR="00D06BA6" w:rsidRPr="00BA441E">
        <w:t xml:space="preserve">A straight line passes through the points (0, </w:t>
      </w:r>
      <w:r w:rsidR="00E476FE">
        <w:t>4</w:t>
      </w:r>
      <w:r w:rsidR="00D06BA6" w:rsidRPr="00BA441E">
        <w:t>) and (</w:t>
      </w:r>
      <w:r w:rsidR="00E476FE">
        <w:t>3</w:t>
      </w:r>
      <w:r w:rsidR="00D06BA6" w:rsidRPr="00BA441E">
        <w:t>, 1</w:t>
      </w:r>
      <w:r w:rsidR="00E476FE">
        <w:t>0</w:t>
      </w:r>
      <w:r w:rsidR="00D06BA6" w:rsidRPr="00BA441E">
        <w:t>).</w:t>
      </w:r>
    </w:p>
    <w:p w14:paraId="11C7F40A" w14:textId="1008B4E3" w:rsidR="00986756" w:rsidRDefault="00986756" w:rsidP="00B179D3"/>
    <w:p w14:paraId="2A69308B" w14:textId="7B415DBB" w:rsidR="00045837" w:rsidRDefault="005F3F2F" w:rsidP="00B179D3">
      <w:r>
        <w:tab/>
      </w:r>
      <w:r w:rsidRPr="005F3F2F">
        <w:t>Find the equation of the line in the form</w:t>
      </w:r>
      <w:r>
        <w:t xml:space="preserve"> </w:t>
      </w:r>
      <w:r w:rsidRPr="00990535">
        <w:rPr>
          <w:i/>
          <w:iCs/>
        </w:rPr>
        <w:t>y</w:t>
      </w:r>
      <w:r>
        <w:t xml:space="preserve"> = </w:t>
      </w:r>
      <w:r w:rsidRPr="00990535">
        <w:rPr>
          <w:i/>
          <w:iCs/>
        </w:rPr>
        <w:t>m</w:t>
      </w:r>
      <w:r w:rsidR="00990535" w:rsidRPr="00990535">
        <w:rPr>
          <w:i/>
          <w:iCs/>
        </w:rPr>
        <w:t>x</w:t>
      </w:r>
      <w:r w:rsidR="00990535">
        <w:t xml:space="preserve"> + </w:t>
      </w:r>
      <w:r w:rsidR="00990535" w:rsidRPr="00990535">
        <w:rPr>
          <w:i/>
          <w:iCs/>
        </w:rPr>
        <w:t>c</w:t>
      </w:r>
      <w:r w:rsidR="00990535">
        <w:rPr>
          <w:i/>
          <w:iCs/>
        </w:rPr>
        <w:t>.</w:t>
      </w:r>
    </w:p>
    <w:p w14:paraId="207CCE17" w14:textId="77777777" w:rsidR="00D06BA6" w:rsidRDefault="00D06BA6" w:rsidP="00B179D3"/>
    <w:p w14:paraId="2D59CF07" w14:textId="77777777" w:rsidR="00D06BA6" w:rsidRDefault="00D06BA6" w:rsidP="00B179D3"/>
    <w:p w14:paraId="568939F7" w14:textId="77777777" w:rsidR="00D06BA6" w:rsidRDefault="00D06BA6" w:rsidP="00B179D3"/>
    <w:p w14:paraId="2E89D28D" w14:textId="77777777" w:rsidR="00D06BA6" w:rsidRDefault="00D06BA6" w:rsidP="00B179D3"/>
    <w:p w14:paraId="79BB4A8D" w14:textId="77777777" w:rsidR="00D06BA6" w:rsidRDefault="00D06BA6" w:rsidP="00B179D3"/>
    <w:p w14:paraId="156ED17D" w14:textId="77777777" w:rsidR="00D06BA6" w:rsidRDefault="00D06BA6" w:rsidP="00B179D3"/>
    <w:p w14:paraId="33A1809D" w14:textId="77777777" w:rsidR="00D06BA6" w:rsidRDefault="00D06BA6" w:rsidP="00B179D3"/>
    <w:p w14:paraId="1E835622" w14:textId="77777777" w:rsidR="00D06BA6" w:rsidRDefault="00D06BA6" w:rsidP="00B179D3"/>
    <w:p w14:paraId="51A29D5B" w14:textId="77777777" w:rsidR="009C7788" w:rsidRDefault="009C7788" w:rsidP="00B179D3"/>
    <w:p w14:paraId="2CCBDFE2" w14:textId="77777777" w:rsidR="00D06BA6" w:rsidRDefault="00D06BA6" w:rsidP="00B179D3"/>
    <w:p w14:paraId="7A6A6855" w14:textId="77777777" w:rsidR="00D06BA6" w:rsidRDefault="00D06BA6" w:rsidP="00B179D3"/>
    <w:p w14:paraId="0932EF4F" w14:textId="77777777" w:rsidR="00D06BA6" w:rsidRDefault="00D06BA6" w:rsidP="00B179D3"/>
    <w:p w14:paraId="3C2C760C" w14:textId="77777777" w:rsidR="00D06BA6" w:rsidRDefault="00D06BA6" w:rsidP="00B179D3"/>
    <w:p w14:paraId="66941E39" w14:textId="77777777" w:rsidR="00990535" w:rsidRPr="00D63F9E" w:rsidRDefault="00990535" w:rsidP="00990535">
      <w:pPr>
        <w:pStyle w:val="ListParagraph"/>
        <w:tabs>
          <w:tab w:val="left" w:pos="1134"/>
        </w:tabs>
        <w:ind w:left="0"/>
      </w:pPr>
    </w:p>
    <w:p w14:paraId="5B58618C" w14:textId="35CFC393" w:rsidR="00990535" w:rsidRPr="008A5B93" w:rsidRDefault="00990535" w:rsidP="00990535">
      <w:pPr>
        <w:ind w:right="142"/>
        <w:jc w:val="right"/>
      </w:pPr>
      <w:r>
        <w:rPr>
          <w:i/>
          <w:iCs/>
        </w:rPr>
        <w:t>.</w:t>
      </w:r>
      <w:r w:rsidRPr="008A5B93">
        <w:t>……….……..…….……………….</w:t>
      </w:r>
      <w:r>
        <w:t xml:space="preserve"> </w:t>
      </w:r>
      <w:r w:rsidRPr="008A5B93">
        <w:rPr>
          <w:b/>
        </w:rPr>
        <w:t>[</w:t>
      </w:r>
      <w:r w:rsidR="0078526A">
        <w:rPr>
          <w:b/>
        </w:rPr>
        <w:t>4</w:t>
      </w:r>
      <w:r w:rsidRPr="008A5B93">
        <w:rPr>
          <w:b/>
        </w:rPr>
        <w:t>]</w:t>
      </w:r>
    </w:p>
    <w:p w14:paraId="354B8126" w14:textId="77777777" w:rsidR="00D06BA6" w:rsidRDefault="00D06BA6" w:rsidP="00B179D3"/>
    <w:p w14:paraId="02ED42F3" w14:textId="15D4C4DA" w:rsidR="00D06BA6" w:rsidRDefault="0078526A" w:rsidP="00CF459A">
      <w:r>
        <w:rPr>
          <w:b/>
          <w:bCs/>
        </w:rPr>
        <w:t>25</w:t>
      </w:r>
      <w:r>
        <w:tab/>
      </w:r>
      <w:r w:rsidR="00223D72" w:rsidRPr="00BC569C">
        <w:rPr>
          <w:position w:val="-22"/>
        </w:rPr>
        <w:object w:dxaOrig="1120" w:dyaOrig="580" w14:anchorId="5E15F892">
          <v:shape id="_x0000_i1038" type="#_x0000_t75" style="width:55.65pt;height:29pt" o:ole="">
            <v:imagedata r:id="rId61" o:title=""/>
          </v:shape>
          <o:OLEObject Type="Embed" ProgID="Equation.DSMT4" ShapeID="_x0000_i1038" DrawAspect="Content" ObjectID="_1775537194" r:id="rId62"/>
        </w:object>
      </w:r>
    </w:p>
    <w:p w14:paraId="7C12849C" w14:textId="77777777" w:rsidR="00D06BA6" w:rsidRDefault="00D06BA6" w:rsidP="00B179D3"/>
    <w:p w14:paraId="02300ACD" w14:textId="3969A161" w:rsidR="0078526A" w:rsidRDefault="0078526A" w:rsidP="0078526A">
      <w:r>
        <w:tab/>
      </w:r>
      <w:r w:rsidR="00E72A1B" w:rsidRPr="00E72A1B">
        <w:t xml:space="preserve">Find the value of </w:t>
      </w:r>
      <w:r w:rsidR="00E72A1B" w:rsidRPr="00E72A1B">
        <w:rPr>
          <w:i/>
          <w:iCs/>
        </w:rPr>
        <w:t>m</w:t>
      </w:r>
      <w:r w:rsidR="00E72A1B" w:rsidRPr="00E72A1B">
        <w:t>.</w:t>
      </w:r>
    </w:p>
    <w:p w14:paraId="6EA8D24C" w14:textId="77777777" w:rsidR="00D06BA6" w:rsidRDefault="00D06BA6" w:rsidP="00B179D3"/>
    <w:p w14:paraId="417F8248" w14:textId="77777777" w:rsidR="00D06BA6" w:rsidRDefault="00D06BA6" w:rsidP="00B179D3"/>
    <w:p w14:paraId="014F059E" w14:textId="77777777" w:rsidR="00D06BA6" w:rsidRDefault="00D06BA6" w:rsidP="00B179D3"/>
    <w:p w14:paraId="758999BF" w14:textId="77777777" w:rsidR="00D06BA6" w:rsidRDefault="00D06BA6" w:rsidP="00B179D3"/>
    <w:p w14:paraId="2914820F" w14:textId="77777777" w:rsidR="00D06BA6" w:rsidRDefault="00D06BA6" w:rsidP="00B179D3"/>
    <w:p w14:paraId="546463AD" w14:textId="77777777" w:rsidR="00E72A1B" w:rsidRDefault="00E72A1B" w:rsidP="00B179D3"/>
    <w:p w14:paraId="29D65A7D" w14:textId="77777777" w:rsidR="00E72A1B" w:rsidRPr="00D63F9E" w:rsidRDefault="00E72A1B" w:rsidP="00E72A1B">
      <w:pPr>
        <w:pStyle w:val="ListParagraph"/>
        <w:tabs>
          <w:tab w:val="left" w:pos="1134"/>
        </w:tabs>
        <w:ind w:left="0"/>
      </w:pPr>
    </w:p>
    <w:p w14:paraId="1F5A40BC" w14:textId="63BA49D3" w:rsidR="00E72A1B" w:rsidRPr="008A5B93" w:rsidRDefault="00916B72" w:rsidP="00E72A1B">
      <w:pPr>
        <w:ind w:right="142"/>
        <w:jc w:val="right"/>
      </w:pPr>
      <w:r>
        <w:rPr>
          <w:i/>
          <w:iCs/>
        </w:rPr>
        <w:t>m</w:t>
      </w:r>
      <w:r w:rsidR="00E72A1B">
        <w:rPr>
          <w:i/>
          <w:iCs/>
        </w:rPr>
        <w:t xml:space="preserve"> = .</w:t>
      </w:r>
      <w:r w:rsidR="00E72A1B" w:rsidRPr="008A5B93">
        <w:t>……….……..…….……………….</w:t>
      </w:r>
      <w:r w:rsidR="00E72A1B">
        <w:t xml:space="preserve"> </w:t>
      </w:r>
      <w:r w:rsidR="00E72A1B" w:rsidRPr="008A5B93">
        <w:rPr>
          <w:b/>
        </w:rPr>
        <w:t>[</w:t>
      </w:r>
      <w:r w:rsidR="00EB25B9">
        <w:rPr>
          <w:b/>
        </w:rPr>
        <w:t>2</w:t>
      </w:r>
      <w:r w:rsidR="00E72A1B" w:rsidRPr="008A5B93">
        <w:rPr>
          <w:b/>
        </w:rPr>
        <w:t>]</w:t>
      </w:r>
    </w:p>
    <w:p w14:paraId="73860932" w14:textId="77777777" w:rsidR="00E72A1B" w:rsidRDefault="00E72A1B" w:rsidP="00B179D3"/>
    <w:p w14:paraId="5C1FDF19" w14:textId="77777777" w:rsidR="00E72A1B" w:rsidRDefault="00E72A1B" w:rsidP="00B179D3"/>
    <w:p w14:paraId="2716DFE3" w14:textId="77777777" w:rsidR="00E72A1B" w:rsidRDefault="00E72A1B" w:rsidP="00B179D3"/>
    <w:p w14:paraId="62949710" w14:textId="77777777" w:rsidR="00E72A1B" w:rsidRDefault="00E72A1B" w:rsidP="00B179D3"/>
    <w:p w14:paraId="0129F570" w14:textId="77777777" w:rsidR="00E72A1B" w:rsidRDefault="00E72A1B" w:rsidP="00B179D3"/>
    <w:p w14:paraId="0C226050" w14:textId="77777777" w:rsidR="00D06BA6" w:rsidRDefault="00D06BA6" w:rsidP="00B179D3"/>
    <w:p w14:paraId="27E28F9B" w14:textId="77777777" w:rsidR="00D06BA6" w:rsidRDefault="00D06BA6" w:rsidP="00B179D3"/>
    <w:p w14:paraId="010BBC9D" w14:textId="77777777" w:rsidR="00B179D3" w:rsidRPr="001D3F6B" w:rsidRDefault="00B179D3" w:rsidP="00B179D3">
      <w:pPr>
        <w:rPr>
          <w:bCs/>
        </w:rPr>
      </w:pPr>
    </w:p>
    <w:p w14:paraId="10330293" w14:textId="4989AEFF" w:rsidR="00360665" w:rsidRDefault="00916B72" w:rsidP="00360665">
      <w:pPr>
        <w:pStyle w:val="Q1"/>
        <w:tabs>
          <w:tab w:val="left" w:pos="1134"/>
          <w:tab w:val="left" w:pos="1701"/>
        </w:tabs>
        <w:ind w:left="567" w:hanging="567"/>
      </w:pPr>
      <w:r>
        <w:rPr>
          <w:b/>
          <w:bCs/>
        </w:rPr>
        <w:t>26</w:t>
      </w:r>
      <w:r>
        <w:tab/>
      </w:r>
      <w:r w:rsidR="00360665">
        <w:t xml:space="preserve">A triangle has sides of length </w:t>
      </w:r>
      <w:r w:rsidR="00CF459A">
        <w:t>5</w:t>
      </w:r>
      <w:r w:rsidR="00360665" w:rsidRPr="00360665">
        <w:rPr>
          <w:sz w:val="12"/>
          <w:szCs w:val="12"/>
        </w:rPr>
        <w:t> </w:t>
      </w:r>
      <w:r w:rsidR="00360665">
        <w:t xml:space="preserve">cm, </w:t>
      </w:r>
      <w:r w:rsidR="00CF459A">
        <w:t>9</w:t>
      </w:r>
      <w:r w:rsidR="00360665" w:rsidRPr="00360665">
        <w:rPr>
          <w:sz w:val="12"/>
          <w:szCs w:val="12"/>
        </w:rPr>
        <w:t> </w:t>
      </w:r>
      <w:r w:rsidR="00360665">
        <w:t xml:space="preserve">cm and </w:t>
      </w:r>
      <w:r w:rsidR="00CF459A">
        <w:t>11</w:t>
      </w:r>
      <w:r w:rsidR="00360665" w:rsidRPr="00360665">
        <w:rPr>
          <w:sz w:val="12"/>
          <w:szCs w:val="12"/>
        </w:rPr>
        <w:t> </w:t>
      </w:r>
      <w:r w:rsidR="00360665">
        <w:t>cm.</w:t>
      </w:r>
    </w:p>
    <w:p w14:paraId="0FF67747" w14:textId="77777777" w:rsidR="00360665" w:rsidRDefault="00360665" w:rsidP="00360665">
      <w:pPr>
        <w:pStyle w:val="Q1"/>
        <w:tabs>
          <w:tab w:val="left" w:pos="1134"/>
          <w:tab w:val="left" w:pos="1701"/>
        </w:tabs>
        <w:ind w:left="567" w:hanging="567"/>
      </w:pPr>
    </w:p>
    <w:p w14:paraId="7D4AA945" w14:textId="77777777" w:rsidR="00360665" w:rsidRDefault="00360665" w:rsidP="00360665">
      <w:pPr>
        <w:pStyle w:val="Q1"/>
        <w:tabs>
          <w:tab w:val="left" w:pos="1134"/>
          <w:tab w:val="left" w:pos="1701"/>
        </w:tabs>
        <w:ind w:left="567" w:hanging="567"/>
      </w:pPr>
      <w:r>
        <w:tab/>
        <w:t>Is this a right-angled triangle?</w:t>
      </w:r>
    </w:p>
    <w:p w14:paraId="3A4F9246" w14:textId="344CAB09" w:rsidR="00B179D3" w:rsidRDefault="00360665" w:rsidP="00B76853">
      <w:pPr>
        <w:pStyle w:val="Q1"/>
        <w:tabs>
          <w:tab w:val="clear" w:pos="454"/>
          <w:tab w:val="clear" w:pos="907"/>
          <w:tab w:val="clear" w:pos="1361"/>
          <w:tab w:val="left" w:pos="1701"/>
        </w:tabs>
        <w:ind w:left="426" w:hanging="426"/>
        <w:rPr>
          <w:b/>
        </w:rPr>
      </w:pPr>
      <w:r>
        <w:tab/>
        <w:t>Show how you decide.</w:t>
      </w:r>
      <w:r w:rsidR="00B179D3">
        <w:rPr>
          <w:b/>
        </w:rPr>
        <w:tab/>
      </w:r>
    </w:p>
    <w:p w14:paraId="32147974" w14:textId="77777777" w:rsidR="00B76853" w:rsidRDefault="00B76853" w:rsidP="00B76853">
      <w:pPr>
        <w:pStyle w:val="Q1"/>
        <w:tabs>
          <w:tab w:val="clear" w:pos="454"/>
          <w:tab w:val="clear" w:pos="907"/>
          <w:tab w:val="clear" w:pos="1361"/>
          <w:tab w:val="left" w:pos="1701"/>
        </w:tabs>
        <w:ind w:left="426" w:hanging="426"/>
        <w:rPr>
          <w:b/>
        </w:rPr>
      </w:pPr>
    </w:p>
    <w:p w14:paraId="24612C82" w14:textId="77777777" w:rsidR="00B76853" w:rsidRDefault="00B76853" w:rsidP="00B76853">
      <w:pPr>
        <w:pStyle w:val="Q1"/>
        <w:tabs>
          <w:tab w:val="clear" w:pos="454"/>
          <w:tab w:val="clear" w:pos="907"/>
          <w:tab w:val="clear" w:pos="1361"/>
          <w:tab w:val="left" w:pos="1701"/>
        </w:tabs>
        <w:ind w:left="426" w:hanging="426"/>
        <w:rPr>
          <w:b/>
        </w:rPr>
      </w:pPr>
    </w:p>
    <w:p w14:paraId="63ACB0ED" w14:textId="77777777" w:rsidR="00B76853" w:rsidRDefault="00B76853" w:rsidP="00B76853">
      <w:pPr>
        <w:pStyle w:val="Q1"/>
        <w:tabs>
          <w:tab w:val="clear" w:pos="454"/>
          <w:tab w:val="clear" w:pos="907"/>
          <w:tab w:val="clear" w:pos="1361"/>
          <w:tab w:val="left" w:pos="1701"/>
        </w:tabs>
        <w:ind w:left="426" w:hanging="426"/>
        <w:rPr>
          <w:b/>
        </w:rPr>
      </w:pPr>
    </w:p>
    <w:p w14:paraId="3A4D5F67" w14:textId="77777777" w:rsidR="00B76853" w:rsidRDefault="00B76853" w:rsidP="00B76853">
      <w:pPr>
        <w:pStyle w:val="Q1"/>
        <w:tabs>
          <w:tab w:val="clear" w:pos="454"/>
          <w:tab w:val="clear" w:pos="907"/>
          <w:tab w:val="clear" w:pos="1361"/>
          <w:tab w:val="left" w:pos="1701"/>
        </w:tabs>
        <w:ind w:left="426" w:hanging="426"/>
        <w:rPr>
          <w:b/>
        </w:rPr>
      </w:pPr>
    </w:p>
    <w:p w14:paraId="6DCB1502" w14:textId="77777777" w:rsidR="00B76853" w:rsidRDefault="00B76853" w:rsidP="00B76853">
      <w:pPr>
        <w:pStyle w:val="Q1"/>
        <w:tabs>
          <w:tab w:val="clear" w:pos="454"/>
          <w:tab w:val="clear" w:pos="907"/>
          <w:tab w:val="clear" w:pos="1361"/>
          <w:tab w:val="left" w:pos="1701"/>
        </w:tabs>
        <w:ind w:left="426" w:hanging="426"/>
        <w:rPr>
          <w:b/>
        </w:rPr>
      </w:pPr>
    </w:p>
    <w:p w14:paraId="34FFA3B1" w14:textId="77777777" w:rsidR="00B76853" w:rsidRDefault="00B76853" w:rsidP="00B76853">
      <w:pPr>
        <w:pStyle w:val="Q1"/>
        <w:tabs>
          <w:tab w:val="clear" w:pos="454"/>
          <w:tab w:val="clear" w:pos="907"/>
          <w:tab w:val="clear" w:pos="1361"/>
          <w:tab w:val="left" w:pos="1701"/>
        </w:tabs>
        <w:ind w:left="426" w:hanging="426"/>
        <w:rPr>
          <w:b/>
        </w:rPr>
      </w:pPr>
    </w:p>
    <w:p w14:paraId="46D6246E" w14:textId="77777777" w:rsidR="00B76853" w:rsidRDefault="00B76853" w:rsidP="00B76853">
      <w:pPr>
        <w:pStyle w:val="Q1"/>
        <w:tabs>
          <w:tab w:val="clear" w:pos="454"/>
          <w:tab w:val="clear" w:pos="907"/>
          <w:tab w:val="clear" w:pos="1361"/>
          <w:tab w:val="left" w:pos="1701"/>
        </w:tabs>
        <w:ind w:left="426" w:hanging="426"/>
        <w:rPr>
          <w:b/>
        </w:rPr>
      </w:pPr>
    </w:p>
    <w:p w14:paraId="61B79430" w14:textId="77777777" w:rsidR="00B76853" w:rsidRDefault="00B76853" w:rsidP="00B76853">
      <w:pPr>
        <w:pStyle w:val="Q1"/>
        <w:tabs>
          <w:tab w:val="clear" w:pos="454"/>
          <w:tab w:val="clear" w:pos="907"/>
          <w:tab w:val="clear" w:pos="1361"/>
          <w:tab w:val="left" w:pos="1701"/>
        </w:tabs>
        <w:ind w:left="426" w:hanging="426"/>
        <w:rPr>
          <w:b/>
        </w:rPr>
      </w:pPr>
    </w:p>
    <w:p w14:paraId="196E3CB3" w14:textId="77777777" w:rsidR="00B76853" w:rsidRDefault="00B76853" w:rsidP="00B76853">
      <w:pPr>
        <w:pStyle w:val="Q1"/>
        <w:tabs>
          <w:tab w:val="clear" w:pos="454"/>
          <w:tab w:val="clear" w:pos="907"/>
          <w:tab w:val="clear" w:pos="1361"/>
          <w:tab w:val="left" w:pos="1701"/>
        </w:tabs>
        <w:ind w:left="426" w:hanging="426"/>
        <w:rPr>
          <w:b/>
        </w:rPr>
      </w:pPr>
    </w:p>
    <w:p w14:paraId="75724270" w14:textId="77777777" w:rsidR="00B76853" w:rsidRDefault="00B76853" w:rsidP="00B76853">
      <w:pPr>
        <w:pStyle w:val="Q1"/>
        <w:tabs>
          <w:tab w:val="clear" w:pos="454"/>
          <w:tab w:val="clear" w:pos="907"/>
          <w:tab w:val="clear" w:pos="1361"/>
          <w:tab w:val="left" w:pos="1701"/>
        </w:tabs>
        <w:ind w:left="426" w:hanging="426"/>
        <w:rPr>
          <w:b/>
        </w:rPr>
      </w:pPr>
    </w:p>
    <w:p w14:paraId="2BFBC65F" w14:textId="77777777" w:rsidR="00B76853" w:rsidRDefault="00B76853" w:rsidP="00B76853">
      <w:pPr>
        <w:pStyle w:val="Q1"/>
        <w:tabs>
          <w:tab w:val="clear" w:pos="454"/>
          <w:tab w:val="clear" w:pos="907"/>
          <w:tab w:val="clear" w:pos="1361"/>
          <w:tab w:val="left" w:pos="1701"/>
        </w:tabs>
        <w:ind w:left="426" w:hanging="426"/>
        <w:rPr>
          <w:b/>
        </w:rPr>
      </w:pPr>
    </w:p>
    <w:p w14:paraId="1D036304" w14:textId="77777777" w:rsidR="00B76853" w:rsidRDefault="00B76853" w:rsidP="00B76853">
      <w:pPr>
        <w:pStyle w:val="Q1"/>
        <w:tabs>
          <w:tab w:val="clear" w:pos="454"/>
          <w:tab w:val="clear" w:pos="907"/>
          <w:tab w:val="clear" w:pos="1361"/>
          <w:tab w:val="left" w:pos="1701"/>
        </w:tabs>
        <w:ind w:left="426" w:hanging="426"/>
        <w:rPr>
          <w:b/>
        </w:rPr>
      </w:pPr>
    </w:p>
    <w:p w14:paraId="1014F038" w14:textId="77777777" w:rsidR="00B76853" w:rsidRDefault="00B76853" w:rsidP="00B76853">
      <w:pPr>
        <w:pStyle w:val="Q1"/>
        <w:tabs>
          <w:tab w:val="clear" w:pos="454"/>
          <w:tab w:val="clear" w:pos="907"/>
          <w:tab w:val="clear" w:pos="1361"/>
          <w:tab w:val="left" w:pos="1701"/>
        </w:tabs>
        <w:ind w:left="426" w:hanging="426"/>
        <w:rPr>
          <w:b/>
        </w:rPr>
      </w:pPr>
    </w:p>
    <w:p w14:paraId="38C915FF" w14:textId="77777777" w:rsidR="00B76853" w:rsidRDefault="00B76853" w:rsidP="00B76853">
      <w:pPr>
        <w:pStyle w:val="Q1"/>
        <w:tabs>
          <w:tab w:val="clear" w:pos="454"/>
          <w:tab w:val="clear" w:pos="907"/>
          <w:tab w:val="clear" w:pos="1361"/>
          <w:tab w:val="left" w:pos="1701"/>
        </w:tabs>
        <w:ind w:left="426" w:hanging="426"/>
        <w:rPr>
          <w:b/>
        </w:rPr>
      </w:pPr>
    </w:p>
    <w:p w14:paraId="458E3114" w14:textId="77777777" w:rsidR="00B76853" w:rsidRDefault="00B76853" w:rsidP="00B76853">
      <w:pPr>
        <w:pStyle w:val="Q1"/>
        <w:tabs>
          <w:tab w:val="clear" w:pos="454"/>
          <w:tab w:val="clear" w:pos="907"/>
          <w:tab w:val="clear" w:pos="1361"/>
          <w:tab w:val="left" w:pos="1701"/>
        </w:tabs>
        <w:ind w:left="426" w:hanging="426"/>
        <w:rPr>
          <w:b/>
        </w:rPr>
      </w:pPr>
    </w:p>
    <w:p w14:paraId="71F6932A" w14:textId="77777777" w:rsidR="00B76853" w:rsidRDefault="00B76853" w:rsidP="00B76853">
      <w:pPr>
        <w:pStyle w:val="Q1"/>
        <w:tabs>
          <w:tab w:val="clear" w:pos="454"/>
          <w:tab w:val="clear" w:pos="907"/>
          <w:tab w:val="clear" w:pos="1361"/>
          <w:tab w:val="left" w:pos="1701"/>
        </w:tabs>
        <w:ind w:left="426" w:hanging="426"/>
        <w:rPr>
          <w:b/>
        </w:rPr>
      </w:pPr>
    </w:p>
    <w:p w14:paraId="7F38380F" w14:textId="77777777" w:rsidR="00B76853" w:rsidRDefault="00B76853" w:rsidP="00B76853">
      <w:pPr>
        <w:pStyle w:val="Q1"/>
        <w:tabs>
          <w:tab w:val="clear" w:pos="454"/>
          <w:tab w:val="clear" w:pos="907"/>
          <w:tab w:val="clear" w:pos="1361"/>
          <w:tab w:val="left" w:pos="1701"/>
        </w:tabs>
        <w:ind w:left="426" w:hanging="426"/>
        <w:rPr>
          <w:b/>
        </w:rPr>
      </w:pPr>
    </w:p>
    <w:p w14:paraId="617CBCDB" w14:textId="77777777" w:rsidR="00B76853" w:rsidRDefault="00B76853" w:rsidP="00B76853">
      <w:pPr>
        <w:pStyle w:val="Q1"/>
        <w:tabs>
          <w:tab w:val="clear" w:pos="454"/>
          <w:tab w:val="clear" w:pos="907"/>
          <w:tab w:val="clear" w:pos="1361"/>
          <w:tab w:val="left" w:pos="1701"/>
        </w:tabs>
        <w:ind w:left="426" w:hanging="426"/>
        <w:rPr>
          <w:b/>
        </w:rPr>
      </w:pPr>
    </w:p>
    <w:p w14:paraId="2AFE5121" w14:textId="77777777" w:rsidR="00B76853" w:rsidRDefault="00B76853" w:rsidP="00B76853">
      <w:pPr>
        <w:pStyle w:val="Q1"/>
        <w:tabs>
          <w:tab w:val="clear" w:pos="454"/>
          <w:tab w:val="clear" w:pos="907"/>
          <w:tab w:val="clear" w:pos="1361"/>
          <w:tab w:val="left" w:pos="1701"/>
        </w:tabs>
        <w:ind w:left="426" w:hanging="426"/>
        <w:rPr>
          <w:b/>
        </w:rPr>
      </w:pPr>
    </w:p>
    <w:p w14:paraId="04E169FB" w14:textId="77777777" w:rsidR="00B76853" w:rsidRDefault="00B76853" w:rsidP="00B76853">
      <w:pPr>
        <w:pStyle w:val="Q1"/>
        <w:tabs>
          <w:tab w:val="clear" w:pos="454"/>
          <w:tab w:val="clear" w:pos="907"/>
          <w:tab w:val="clear" w:pos="1361"/>
          <w:tab w:val="left" w:pos="1701"/>
        </w:tabs>
        <w:ind w:left="426" w:hanging="426"/>
        <w:rPr>
          <w:b/>
        </w:rPr>
      </w:pPr>
    </w:p>
    <w:p w14:paraId="08D3BCD5" w14:textId="77777777" w:rsidR="00B76853" w:rsidRDefault="00B76853" w:rsidP="00B76853">
      <w:pPr>
        <w:pStyle w:val="Q1"/>
        <w:tabs>
          <w:tab w:val="clear" w:pos="454"/>
          <w:tab w:val="clear" w:pos="907"/>
          <w:tab w:val="clear" w:pos="1361"/>
          <w:tab w:val="left" w:pos="1701"/>
        </w:tabs>
        <w:ind w:left="426" w:hanging="426"/>
        <w:rPr>
          <w:b/>
        </w:rPr>
      </w:pPr>
    </w:p>
    <w:p w14:paraId="0BCCD842" w14:textId="77777777" w:rsidR="00B76853" w:rsidRDefault="00B76853" w:rsidP="00B76853">
      <w:pPr>
        <w:pStyle w:val="Q1"/>
        <w:tabs>
          <w:tab w:val="clear" w:pos="454"/>
          <w:tab w:val="clear" w:pos="907"/>
          <w:tab w:val="clear" w:pos="1361"/>
          <w:tab w:val="left" w:pos="1701"/>
        </w:tabs>
        <w:ind w:left="426" w:hanging="426"/>
        <w:rPr>
          <w:b/>
        </w:rPr>
      </w:pPr>
    </w:p>
    <w:p w14:paraId="28E43E0A" w14:textId="55B68BB2" w:rsidR="00B76853" w:rsidRDefault="00B76853" w:rsidP="00B76853">
      <w:pPr>
        <w:tabs>
          <w:tab w:val="left" w:pos="567"/>
        </w:tabs>
        <w:spacing w:after="240"/>
        <w:ind w:right="142"/>
        <w:jc w:val="right"/>
      </w:pPr>
      <w:r>
        <w:t>.</w:t>
      </w:r>
      <w:r w:rsidRPr="000C2AAB">
        <w:t>……………</w:t>
      </w:r>
      <w:r>
        <w:t xml:space="preserve"> because…</w:t>
      </w:r>
      <w:r w:rsidRPr="000C2AAB">
        <w:t>…………</w:t>
      </w:r>
      <w:r>
        <w:t>……………..</w:t>
      </w:r>
      <w:r w:rsidRPr="000C2AAB">
        <w:t>……</w:t>
      </w:r>
      <w:r>
        <w:t>…………</w:t>
      </w:r>
      <w:r w:rsidRPr="000C2AAB">
        <w:t>…………………………………………</w:t>
      </w:r>
    </w:p>
    <w:p w14:paraId="572CD043" w14:textId="33AB0CE2" w:rsidR="00B76853" w:rsidRDefault="00B76853" w:rsidP="00B76853">
      <w:pPr>
        <w:tabs>
          <w:tab w:val="left" w:pos="567"/>
          <w:tab w:val="left" w:pos="1134"/>
        </w:tabs>
        <w:ind w:right="142"/>
        <w:jc w:val="right"/>
      </w:pPr>
      <w:r>
        <w:t>...</w:t>
      </w:r>
      <w:r w:rsidRPr="000C2AAB">
        <w:t>……………………………………</w:t>
      </w:r>
      <w:r>
        <w:t>……………...</w:t>
      </w:r>
      <w:r w:rsidRPr="000C2AAB">
        <w:t>……………………………………………………</w:t>
      </w:r>
      <w:r>
        <w:t xml:space="preserve"> </w:t>
      </w:r>
      <w:r w:rsidRPr="00511C04">
        <w:rPr>
          <w:b/>
          <w:bCs/>
        </w:rPr>
        <w:t>[</w:t>
      </w:r>
      <w:r>
        <w:rPr>
          <w:b/>
          <w:bCs/>
        </w:rPr>
        <w:t>4</w:t>
      </w:r>
      <w:r w:rsidRPr="00511C04">
        <w:rPr>
          <w:b/>
          <w:bCs/>
        </w:rPr>
        <w:t>]</w:t>
      </w:r>
    </w:p>
    <w:p w14:paraId="737DCD26" w14:textId="77777777" w:rsidR="00B76853" w:rsidRDefault="00B76853" w:rsidP="00B76853">
      <w:pPr>
        <w:pStyle w:val="Q1"/>
        <w:tabs>
          <w:tab w:val="clear" w:pos="454"/>
          <w:tab w:val="clear" w:pos="907"/>
          <w:tab w:val="clear" w:pos="1361"/>
          <w:tab w:val="left" w:pos="1701"/>
        </w:tabs>
        <w:ind w:left="426" w:hanging="426"/>
        <w:rPr>
          <w:b/>
        </w:rPr>
      </w:pPr>
    </w:p>
    <w:p w14:paraId="1C0D2406" w14:textId="77777777" w:rsidR="00B179D3" w:rsidRDefault="00B179D3" w:rsidP="005E073D">
      <w:pPr>
        <w:pStyle w:val="Q1"/>
        <w:ind w:left="0" w:firstLine="0"/>
      </w:pPr>
    </w:p>
    <w:p w14:paraId="1A447E61" w14:textId="279B4BB0" w:rsidR="00F562F7" w:rsidRPr="0080257E" w:rsidRDefault="0080257E" w:rsidP="0080257E">
      <w:pPr>
        <w:pStyle w:val="Q1"/>
        <w:jc w:val="center"/>
        <w:rPr>
          <w:b/>
          <w:bCs/>
        </w:rPr>
      </w:pPr>
      <w:r w:rsidRPr="0080257E">
        <w:rPr>
          <w:b/>
          <w:bCs/>
        </w:rPr>
        <w:t>E</w:t>
      </w:r>
      <w:r w:rsidR="006A5980">
        <w:rPr>
          <w:b/>
          <w:bCs/>
        </w:rPr>
        <w:t xml:space="preserve">ND OF </w:t>
      </w:r>
      <w:r w:rsidRPr="0080257E">
        <w:rPr>
          <w:b/>
          <w:bCs/>
        </w:rPr>
        <w:t>Q</w:t>
      </w:r>
      <w:r w:rsidR="006A5980">
        <w:rPr>
          <w:b/>
          <w:bCs/>
        </w:rPr>
        <w:t>UESTION PAPER</w:t>
      </w:r>
    </w:p>
    <w:p w14:paraId="45541F30" w14:textId="0279B32C" w:rsidR="000D60F1" w:rsidRDefault="000D60F1" w:rsidP="00F178A9">
      <w:pPr>
        <w:spacing w:line="240" w:lineRule="auto"/>
      </w:pPr>
      <w:r>
        <w:br w:type="page"/>
      </w:r>
    </w:p>
    <w:p w14:paraId="5B395FC5" w14:textId="37AA2C2E" w:rsidR="009540CD" w:rsidRDefault="009540CD">
      <w:pPr>
        <w:spacing w:line="240" w:lineRule="auto"/>
        <w:rPr>
          <w:rStyle w:val="s1"/>
        </w:rPr>
        <w:sectPr w:rsidR="009540CD" w:rsidSect="005536DB">
          <w:headerReference w:type="default" r:id="rId63"/>
          <w:footerReference w:type="default" r:id="rId64"/>
          <w:pgSz w:w="11900" w:h="16840"/>
          <w:pgMar w:top="1134" w:right="985" w:bottom="851" w:left="1134" w:header="709" w:footer="567" w:gutter="0"/>
          <w:cols w:space="708"/>
          <w:docGrid w:linePitch="360"/>
        </w:sectPr>
      </w:pPr>
    </w:p>
    <w:p w14:paraId="1AC0CDEE" w14:textId="7AA54359" w:rsidR="003E5EC4" w:rsidRDefault="003E5EC4" w:rsidP="00732F25"/>
    <w:p w14:paraId="3115B4E1" w14:textId="430DBF13" w:rsidR="003E371B" w:rsidRDefault="003E371B" w:rsidP="00732F25">
      <w:r w:rsidRPr="00AB162B">
        <w:rPr>
          <w:rStyle w:val="Heading6Char"/>
          <w:noProof/>
        </w:rPr>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39"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">
                <v:textbo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Default="003E371B" w:rsidP="00732F25"/>
    <w:p w14:paraId="39A12071" w14:textId="75665392" w:rsidR="003E371B" w:rsidRDefault="003E371B" w:rsidP="00732F25"/>
    <w:p w14:paraId="71A0F954" w14:textId="4789FDEE" w:rsidR="003E371B" w:rsidRDefault="003E371B" w:rsidP="00732F25"/>
    <w:p w14:paraId="3A3A144D" w14:textId="77777777" w:rsidR="00B179D3" w:rsidRDefault="00B179D3" w:rsidP="00732F25"/>
    <w:p w14:paraId="1417FF42" w14:textId="77777777" w:rsidR="00B179D3" w:rsidRDefault="00B179D3" w:rsidP="00732F25"/>
    <w:p w14:paraId="0C783E93" w14:textId="77777777" w:rsidR="00B179D3" w:rsidRDefault="00B179D3" w:rsidP="00732F25"/>
    <w:p w14:paraId="70744AF6" w14:textId="77777777" w:rsidR="00B179D3" w:rsidRDefault="00B179D3" w:rsidP="00732F25"/>
    <w:p w14:paraId="3ADC4561" w14:textId="77777777" w:rsidR="00B179D3" w:rsidRDefault="00B179D3" w:rsidP="00732F25"/>
    <w:p w14:paraId="53E028B9" w14:textId="77777777" w:rsidR="00B179D3" w:rsidRDefault="00B179D3" w:rsidP="00732F25"/>
    <w:p w14:paraId="319530F8" w14:textId="77777777" w:rsidR="00B179D3" w:rsidRDefault="00B179D3" w:rsidP="00732F25"/>
    <w:p w14:paraId="49861ED6" w14:textId="77777777" w:rsidR="00B179D3" w:rsidRDefault="00B179D3" w:rsidP="00732F25"/>
    <w:p w14:paraId="442385D0" w14:textId="77777777" w:rsidR="00B179D3" w:rsidRDefault="00B179D3" w:rsidP="00732F25"/>
    <w:p w14:paraId="75A7ADB3" w14:textId="77777777" w:rsidR="00B179D3" w:rsidRDefault="00B179D3" w:rsidP="00732F25"/>
    <w:p w14:paraId="20F9FCB4" w14:textId="77777777" w:rsidR="00B179D3" w:rsidRDefault="00B179D3" w:rsidP="00732F25"/>
    <w:p w14:paraId="537B0DEE" w14:textId="77777777" w:rsidR="00B179D3" w:rsidRDefault="00B179D3" w:rsidP="00732F25"/>
    <w:p w14:paraId="4A5AB88B" w14:textId="77777777" w:rsidR="00B179D3" w:rsidRDefault="00B179D3" w:rsidP="00732F25"/>
    <w:p w14:paraId="1B4A6B40" w14:textId="77777777" w:rsidR="00B179D3" w:rsidRDefault="00B179D3" w:rsidP="00732F25"/>
    <w:p w14:paraId="13DF7B64" w14:textId="7F8D5C54" w:rsidR="003E371B" w:rsidRDefault="003E371B" w:rsidP="00732F25"/>
    <w:p w14:paraId="6D1BFAC6" w14:textId="5FDDD1E5" w:rsidR="003E371B" w:rsidRPr="00732F25" w:rsidRDefault="003E371B" w:rsidP="00732F25">
      <w:r w:rsidRPr="005E7ECF">
        <w:rPr>
          <w:noProof/>
          <w:sz w:val="18"/>
          <w:szCs w:val="18"/>
        </w:rPr>
        <mc:AlternateContent>
          <mc:Choice Requires="wps">
            <w:drawing>
              <wp:inline distT="0" distB="0" distL="0" distR="0" wp14:anchorId="5BCA1F99" wp14:editId="57F5C8E5">
                <wp:extent cx="6256655" cy="5226050"/>
                <wp:effectExtent l="0" t="0" r="0" b="0"/>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5226050"/>
                        </a:xfrm>
                        <a:prstGeom prst="rect">
                          <a:avLst/>
                        </a:prstGeom>
                        <a:noFill/>
                        <a:ln w="9525">
                          <a:noFill/>
                          <a:miter lim="800000"/>
                          <a:headEnd/>
                          <a:tailEnd/>
                        </a:ln>
                      </wps:spPr>
                      <wps:txb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7F0F9354"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66" w:history="1">
                              <w:r w:rsidRPr="00013AE9">
                                <w:rPr>
                                  <w:rStyle w:val="Hyperlink"/>
                                  <w:szCs w:val="16"/>
                                </w:rPr>
                                <w:t>Like’</w:t>
                              </w:r>
                            </w:hyperlink>
                            <w:r w:rsidRPr="00013AE9">
                              <w:rPr>
                                <w:szCs w:val="16"/>
                              </w:rPr>
                              <w:t xml:space="preserve"> or </w:t>
                            </w:r>
                            <w:hyperlink r:id="rId67"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68"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69"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70"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71"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 w14:anchorId="5BCA1F99" id="Text Box 217" o:spid="_x0000_s1040" type="#_x0000_t202" style="width:492.65pt;height:4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" filled="f" stroked="f">
                <v:textbo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7F0F9354"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72" w:history="1">
                        <w:r w:rsidRPr="00013AE9">
                          <w:rPr>
                            <w:rStyle w:val="Hyperlink"/>
                            <w:szCs w:val="16"/>
                          </w:rPr>
                          <w:t>Like’</w:t>
                        </w:r>
                      </w:hyperlink>
                      <w:r w:rsidRPr="00013AE9">
                        <w:rPr>
                          <w:szCs w:val="16"/>
                        </w:rPr>
                        <w:t xml:space="preserve"> or </w:t>
                      </w:r>
                      <w:hyperlink r:id="rId73"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74"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75"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76"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77"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v:textbox>
                <w10:anchorlock/>
              </v:shape>
            </w:pict>
          </mc:Fallback>
        </mc:AlternateContent>
      </w:r>
    </w:p>
    <w:sectPr w:rsidR="003E371B" w:rsidRPr="00732F25" w:rsidSect="005536DB">
      <w:footerReference w:type="default" r:id="rId78"/>
      <w:footerReference w:type="first" r:id="rId79"/>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9AEBA4" w14:textId="77777777" w:rsidR="005536DB" w:rsidRDefault="005536DB" w:rsidP="003C4D13">
      <w:r>
        <w:separator/>
      </w:r>
    </w:p>
  </w:endnote>
  <w:endnote w:type="continuationSeparator" w:id="0">
    <w:p w14:paraId="64F719B8" w14:textId="77777777" w:rsidR="005536DB" w:rsidRDefault="005536DB" w:rsidP="003C4D13">
      <w:r>
        <w:continuationSeparator/>
      </w:r>
    </w:p>
  </w:endnote>
  <w:endnote w:type="continuationNotice" w:id="1">
    <w:p w14:paraId="54869A89" w14:textId="77777777" w:rsidR="005536DB" w:rsidRDefault="005536DB">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altName w:val="Arial"/>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yriad Pro Light">
    <w:altName w:val="Segoe UI Light"/>
    <w:panose1 w:val="00000000000000000000"/>
    <w:charset w:val="00"/>
    <w:family w:val="swiss"/>
    <w:notTrueType/>
    <w:pitch w:val="variable"/>
    <w:sig w:usb0="A00002AF" w:usb1="5000204B"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0000000000000000000"/>
    <w:charset w:val="00"/>
    <w:family w:val="modern"/>
    <w:notTrueType/>
    <w:pitch w:val="variable"/>
    <w:sig w:usb0="00000003" w:usb1="00002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MMBinary">
    <w:panose1 w:val="00000000000000000000"/>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MMaGreek-Regular">
    <w:altName w:val="Calibri"/>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07C2D0" w14:textId="3A822F23" w:rsidR="00E70BFD" w:rsidRDefault="00E70BFD">
    <w:pPr>
      <w:pStyle w:val="Footer"/>
    </w:pPr>
    <w:r w:rsidRPr="000A3CF2">
      <w:rPr>
        <w:sz w:val="18"/>
        <w:szCs w:val="18"/>
      </w:rPr>
      <w:t>© OCR 202</w:t>
    </w:r>
    <w:r>
      <w:rPr>
        <w:sz w:val="18"/>
        <w:szCs w:val="18"/>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64258800"/>
      <w:docPartObj>
        <w:docPartGallery w:val="Page Numbers (Bottom of Page)"/>
        <w:docPartUnique/>
      </w:docPartObj>
    </w:sdtPr>
    <w:sdtEndPr>
      <w:rPr>
        <w:noProof/>
      </w:rPr>
    </w:sdtEndPr>
    <w:sdtContent>
      <w:p w14:paraId="5C83D668" w14:textId="6F096455"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9087428"/>
      <w:docPartObj>
        <w:docPartGallery w:val="Page Numbers (Bottom of Page)"/>
        <w:docPartUnique/>
      </w:docPartObj>
    </w:sdtPr>
    <w:sdtEndPr>
      <w:rPr>
        <w:noProof/>
      </w:rPr>
    </w:sdtEndPr>
    <w:sdtContent>
      <w:p w14:paraId="63ABA88A" w14:textId="5E54AF5B" w:rsidR="0097025D" w:rsidRPr="00FE6646" w:rsidRDefault="0097025D"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0678247"/>
      <w:docPartObj>
        <w:docPartGallery w:val="Page Numbers (Bottom of Page)"/>
        <w:docPartUnique/>
      </w:docPartObj>
    </w:sdtPr>
    <w:sdtEndPr>
      <w:rPr>
        <w:noProof/>
      </w:rPr>
    </w:sdtEndPr>
    <w:sdtContent>
      <w:p w14:paraId="1E260260" w14:textId="54CE4791" w:rsidR="0097025D" w:rsidRPr="00FE6646" w:rsidRDefault="0097025D" w:rsidP="000F4603">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0051435"/>
      <w:docPartObj>
        <w:docPartGallery w:val="Page Numbers (Bottom of Page)"/>
        <w:docPartUnique/>
      </w:docPartObj>
    </w:sdtPr>
    <w:sdtEndPr>
      <w:rPr>
        <w:noProof/>
      </w:rPr>
    </w:sdtEndPr>
    <w:sdtContent>
      <w:p w14:paraId="24C1EDFD" w14:textId="3ED3C42C" w:rsidR="00B179D3" w:rsidRPr="00FE6646" w:rsidRDefault="00B179D3" w:rsidP="000F460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12040430"/>
      <w:docPartObj>
        <w:docPartGallery w:val="Page Numbers (Bottom of Page)"/>
        <w:docPartUnique/>
      </w:docPartObj>
    </w:sdtPr>
    <w:sdtEndPr>
      <w:rPr>
        <w:noProof/>
      </w:rPr>
    </w:sdtEndPr>
    <w:sdtContent>
      <w:p w14:paraId="427BB2BA" w14:textId="77777777"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C0499B" w14:textId="77777777" w:rsidR="005536DB" w:rsidRDefault="005536DB" w:rsidP="003C4D13">
      <w:r>
        <w:separator/>
      </w:r>
    </w:p>
  </w:footnote>
  <w:footnote w:type="continuationSeparator" w:id="0">
    <w:p w14:paraId="28523784" w14:textId="77777777" w:rsidR="005536DB" w:rsidRDefault="005536DB" w:rsidP="003C4D13">
      <w:r>
        <w:continuationSeparator/>
      </w:r>
    </w:p>
  </w:footnote>
  <w:footnote w:type="continuationNotice" w:id="1">
    <w:p w14:paraId="30C0B8AE" w14:textId="77777777" w:rsidR="005536DB" w:rsidRDefault="005536DB">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DE9C2" w14:textId="77777777"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41112CE4" w:rsidR="0097025D" w:rsidRPr="0085242C" w:rsidRDefault="0097025D"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r>
    <w:r w:rsidRPr="005E073D">
      <w:rPr>
        <w:szCs w:val="16"/>
      </w:rPr>
      <w:t>J560/0</w:t>
    </w:r>
    <w:r w:rsidR="005E073D">
      <w:rPr>
        <w:szCs w:val="16"/>
      </w:rPr>
      <w:t>2</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307F2" w14:textId="1ABFCB72"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622074">
      <w:rPr>
        <w:szCs w:val="16"/>
      </w:rPr>
      <w:t>J560/0</w:t>
    </w:r>
    <w:r w:rsidR="00622074">
      <w:rPr>
        <w:szCs w:val="16"/>
      </w:rPr>
      <w:t>2</w:t>
    </w:r>
    <w:r w:rsidRPr="0085242C">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97025D" w:rsidRPr="00644606" w:rsidRDefault="0097025D"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5BF58C90" w:rsidR="0097025D" w:rsidRPr="00644606" w:rsidRDefault="0097025D" w:rsidP="001C6B00">
    <w:pPr>
      <w:pStyle w:val="Header"/>
      <w:tabs>
        <w:tab w:val="clear" w:pos="4320"/>
        <w:tab w:val="clear" w:pos="8640"/>
        <w:tab w:val="right" w:pos="14742"/>
      </w:tabs>
      <w:rPr>
        <w:szCs w:val="16"/>
      </w:rPr>
    </w:pPr>
    <w:r w:rsidRPr="0085242C">
      <w:rPr>
        <w:szCs w:val="16"/>
      </w:rPr>
      <w:t>GCSE (9</w:t>
    </w:r>
    <w:r>
      <w:rPr>
        <w:rFonts w:cs="Arial"/>
        <w:szCs w:val="16"/>
      </w:rPr>
      <w:t>-</w:t>
    </w:r>
    <w:r w:rsidRPr="0085242C">
      <w:rPr>
        <w:szCs w:val="16"/>
      </w:rPr>
      <w:t xml:space="preserve">1) Mathematics </w:t>
    </w:r>
    <w:r>
      <w:rPr>
        <w:szCs w:val="16"/>
      </w:rPr>
      <w:tab/>
    </w:r>
    <w:r w:rsidRPr="00226151">
      <w:rPr>
        <w:szCs w:val="16"/>
      </w:rPr>
      <w:t>J560/0</w:t>
    </w:r>
    <w:r w:rsidR="00226151" w:rsidRPr="00226151">
      <w:rPr>
        <w:szCs w:val="16"/>
      </w:rPr>
      <w:t>2</w:t>
    </w:r>
    <w:r w:rsidRPr="0085242C">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E34CC"/>
    <w:multiLevelType w:val="hybridMultilevel"/>
    <w:tmpl w:val="4C9EC26C"/>
    <w:lvl w:ilvl="0" w:tplc="63E4C1CC">
      <w:start w:val="1"/>
      <w:numFmt w:val="lowerLetter"/>
      <w:lvlText w:val="(%1)"/>
      <w:lvlJc w:val="left"/>
      <w:pPr>
        <w:ind w:left="5606" w:hanging="360"/>
      </w:pPr>
      <w:rPr>
        <w:rFonts w:hint="default"/>
        <w:b/>
        <w:bCs/>
      </w:rPr>
    </w:lvl>
    <w:lvl w:ilvl="1" w:tplc="08090019" w:tentative="1">
      <w:start w:val="1"/>
      <w:numFmt w:val="lowerLetter"/>
      <w:lvlText w:val="%2."/>
      <w:lvlJc w:val="left"/>
      <w:pPr>
        <w:ind w:left="6326" w:hanging="360"/>
      </w:pPr>
    </w:lvl>
    <w:lvl w:ilvl="2" w:tplc="0809001B" w:tentative="1">
      <w:start w:val="1"/>
      <w:numFmt w:val="lowerRoman"/>
      <w:lvlText w:val="%3."/>
      <w:lvlJc w:val="right"/>
      <w:pPr>
        <w:ind w:left="7046" w:hanging="180"/>
      </w:pPr>
    </w:lvl>
    <w:lvl w:ilvl="3" w:tplc="0809000F" w:tentative="1">
      <w:start w:val="1"/>
      <w:numFmt w:val="decimal"/>
      <w:lvlText w:val="%4."/>
      <w:lvlJc w:val="left"/>
      <w:pPr>
        <w:ind w:left="7766" w:hanging="360"/>
      </w:pPr>
    </w:lvl>
    <w:lvl w:ilvl="4" w:tplc="08090019" w:tentative="1">
      <w:start w:val="1"/>
      <w:numFmt w:val="lowerLetter"/>
      <w:lvlText w:val="%5."/>
      <w:lvlJc w:val="left"/>
      <w:pPr>
        <w:ind w:left="8486" w:hanging="360"/>
      </w:pPr>
    </w:lvl>
    <w:lvl w:ilvl="5" w:tplc="0809001B" w:tentative="1">
      <w:start w:val="1"/>
      <w:numFmt w:val="lowerRoman"/>
      <w:lvlText w:val="%6."/>
      <w:lvlJc w:val="right"/>
      <w:pPr>
        <w:ind w:left="9206" w:hanging="180"/>
      </w:pPr>
    </w:lvl>
    <w:lvl w:ilvl="6" w:tplc="0809000F" w:tentative="1">
      <w:start w:val="1"/>
      <w:numFmt w:val="decimal"/>
      <w:lvlText w:val="%7."/>
      <w:lvlJc w:val="left"/>
      <w:pPr>
        <w:ind w:left="9926" w:hanging="360"/>
      </w:pPr>
    </w:lvl>
    <w:lvl w:ilvl="7" w:tplc="08090019" w:tentative="1">
      <w:start w:val="1"/>
      <w:numFmt w:val="lowerLetter"/>
      <w:lvlText w:val="%8."/>
      <w:lvlJc w:val="left"/>
      <w:pPr>
        <w:ind w:left="10646" w:hanging="360"/>
      </w:pPr>
    </w:lvl>
    <w:lvl w:ilvl="8" w:tplc="0809001B" w:tentative="1">
      <w:start w:val="1"/>
      <w:numFmt w:val="lowerRoman"/>
      <w:lvlText w:val="%9."/>
      <w:lvlJc w:val="right"/>
      <w:pPr>
        <w:ind w:left="11366" w:hanging="180"/>
      </w:pPr>
    </w:lvl>
  </w:abstractNum>
  <w:abstractNum w:abstractNumId="1" w15:restartNumberingAfterBreak="0">
    <w:nsid w:val="0CD615E1"/>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2"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CB21617"/>
    <w:multiLevelType w:val="hybridMultilevel"/>
    <w:tmpl w:val="F4B2E376"/>
    <w:lvl w:ilvl="0" w:tplc="C4185178">
      <w:start w:val="1"/>
      <w:numFmt w:val="decimal"/>
      <w:lvlText w:val="%1"/>
      <w:lvlJc w:val="left"/>
      <w:pPr>
        <w:ind w:left="930" w:hanging="57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E36371B"/>
    <w:multiLevelType w:val="hybridMultilevel"/>
    <w:tmpl w:val="D166E95C"/>
    <w:lvl w:ilvl="0" w:tplc="17488ABC">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B5E6174"/>
    <w:multiLevelType w:val="hybridMultilevel"/>
    <w:tmpl w:val="E0DC056A"/>
    <w:lvl w:ilvl="0" w:tplc="1C16C494">
      <w:start w:val="1"/>
      <w:numFmt w:val="lowerLetter"/>
      <w:lvlText w:val="(%1)"/>
      <w:lvlJc w:val="left"/>
      <w:pPr>
        <w:ind w:left="1290" w:hanging="360"/>
      </w:pPr>
      <w:rPr>
        <w:rFonts w:hint="default"/>
      </w:rPr>
    </w:lvl>
    <w:lvl w:ilvl="1" w:tplc="08090019" w:tentative="1">
      <w:start w:val="1"/>
      <w:numFmt w:val="lowerLetter"/>
      <w:lvlText w:val="%2."/>
      <w:lvlJc w:val="left"/>
      <w:pPr>
        <w:ind w:left="2010" w:hanging="360"/>
      </w:pPr>
    </w:lvl>
    <w:lvl w:ilvl="2" w:tplc="0809001B" w:tentative="1">
      <w:start w:val="1"/>
      <w:numFmt w:val="lowerRoman"/>
      <w:lvlText w:val="%3."/>
      <w:lvlJc w:val="right"/>
      <w:pPr>
        <w:ind w:left="2730" w:hanging="180"/>
      </w:pPr>
    </w:lvl>
    <w:lvl w:ilvl="3" w:tplc="0809000F" w:tentative="1">
      <w:start w:val="1"/>
      <w:numFmt w:val="decimal"/>
      <w:lvlText w:val="%4."/>
      <w:lvlJc w:val="left"/>
      <w:pPr>
        <w:ind w:left="3450" w:hanging="360"/>
      </w:pPr>
    </w:lvl>
    <w:lvl w:ilvl="4" w:tplc="08090019" w:tentative="1">
      <w:start w:val="1"/>
      <w:numFmt w:val="lowerLetter"/>
      <w:lvlText w:val="%5."/>
      <w:lvlJc w:val="left"/>
      <w:pPr>
        <w:ind w:left="4170" w:hanging="360"/>
      </w:pPr>
    </w:lvl>
    <w:lvl w:ilvl="5" w:tplc="0809001B" w:tentative="1">
      <w:start w:val="1"/>
      <w:numFmt w:val="lowerRoman"/>
      <w:lvlText w:val="%6."/>
      <w:lvlJc w:val="right"/>
      <w:pPr>
        <w:ind w:left="4890" w:hanging="180"/>
      </w:pPr>
    </w:lvl>
    <w:lvl w:ilvl="6" w:tplc="0809000F" w:tentative="1">
      <w:start w:val="1"/>
      <w:numFmt w:val="decimal"/>
      <w:lvlText w:val="%7."/>
      <w:lvlJc w:val="left"/>
      <w:pPr>
        <w:ind w:left="5610" w:hanging="360"/>
      </w:pPr>
    </w:lvl>
    <w:lvl w:ilvl="7" w:tplc="08090019" w:tentative="1">
      <w:start w:val="1"/>
      <w:numFmt w:val="lowerLetter"/>
      <w:lvlText w:val="%8."/>
      <w:lvlJc w:val="left"/>
      <w:pPr>
        <w:ind w:left="6330" w:hanging="360"/>
      </w:pPr>
    </w:lvl>
    <w:lvl w:ilvl="8" w:tplc="0809001B" w:tentative="1">
      <w:start w:val="1"/>
      <w:numFmt w:val="lowerRoman"/>
      <w:lvlText w:val="%9."/>
      <w:lvlJc w:val="right"/>
      <w:pPr>
        <w:ind w:left="7050" w:hanging="180"/>
      </w:pPr>
    </w:lvl>
  </w:abstractNum>
  <w:abstractNum w:abstractNumId="8" w15:restartNumberingAfterBreak="0">
    <w:nsid w:val="2B773B91"/>
    <w:multiLevelType w:val="hybridMultilevel"/>
    <w:tmpl w:val="9830E924"/>
    <w:lvl w:ilvl="0" w:tplc="08090001">
      <w:start w:val="1"/>
      <w:numFmt w:val="bullet"/>
      <w:lvlText w:val=""/>
      <w:lvlJc w:val="left"/>
      <w:pPr>
        <w:ind w:left="720" w:hanging="360"/>
      </w:pPr>
      <w:rPr>
        <w:rFonts w:ascii="Symbol" w:hAnsi="Symbol" w:hint="default"/>
        <w:spacing w:val="-4"/>
        <w:w w:val="100"/>
        <w:sz w:val="20"/>
        <w:szCs w:val="20"/>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 w15:restartNumberingAfterBreak="0">
    <w:nsid w:val="2FCC7123"/>
    <w:multiLevelType w:val="hybridMultilevel"/>
    <w:tmpl w:val="3274DE68"/>
    <w:lvl w:ilvl="0" w:tplc="62EEA096">
      <w:start w:val="2"/>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1140EC9"/>
    <w:multiLevelType w:val="hybridMultilevel"/>
    <w:tmpl w:val="D5C0D5B0"/>
    <w:lvl w:ilvl="0" w:tplc="08090001">
      <w:start w:val="1"/>
      <w:numFmt w:val="bullet"/>
      <w:lvlText w:val=""/>
      <w:lvlJc w:val="left"/>
      <w:pPr>
        <w:ind w:left="1267" w:hanging="360"/>
      </w:pPr>
      <w:rPr>
        <w:rFonts w:ascii="Symbol" w:hAnsi="Symbol" w:hint="default"/>
      </w:rPr>
    </w:lvl>
    <w:lvl w:ilvl="1" w:tplc="08090003" w:tentative="1">
      <w:start w:val="1"/>
      <w:numFmt w:val="bullet"/>
      <w:lvlText w:val="o"/>
      <w:lvlJc w:val="left"/>
      <w:pPr>
        <w:ind w:left="1987" w:hanging="360"/>
      </w:pPr>
      <w:rPr>
        <w:rFonts w:ascii="Courier New" w:hAnsi="Courier New" w:cs="Courier New" w:hint="default"/>
      </w:rPr>
    </w:lvl>
    <w:lvl w:ilvl="2" w:tplc="08090005" w:tentative="1">
      <w:start w:val="1"/>
      <w:numFmt w:val="bullet"/>
      <w:lvlText w:val=""/>
      <w:lvlJc w:val="left"/>
      <w:pPr>
        <w:ind w:left="2707" w:hanging="360"/>
      </w:pPr>
      <w:rPr>
        <w:rFonts w:ascii="Wingdings" w:hAnsi="Wingdings" w:hint="default"/>
      </w:rPr>
    </w:lvl>
    <w:lvl w:ilvl="3" w:tplc="08090001" w:tentative="1">
      <w:start w:val="1"/>
      <w:numFmt w:val="bullet"/>
      <w:lvlText w:val=""/>
      <w:lvlJc w:val="left"/>
      <w:pPr>
        <w:ind w:left="3427" w:hanging="360"/>
      </w:pPr>
      <w:rPr>
        <w:rFonts w:ascii="Symbol" w:hAnsi="Symbol" w:hint="default"/>
      </w:rPr>
    </w:lvl>
    <w:lvl w:ilvl="4" w:tplc="08090003" w:tentative="1">
      <w:start w:val="1"/>
      <w:numFmt w:val="bullet"/>
      <w:lvlText w:val="o"/>
      <w:lvlJc w:val="left"/>
      <w:pPr>
        <w:ind w:left="4147" w:hanging="360"/>
      </w:pPr>
      <w:rPr>
        <w:rFonts w:ascii="Courier New" w:hAnsi="Courier New" w:cs="Courier New" w:hint="default"/>
      </w:rPr>
    </w:lvl>
    <w:lvl w:ilvl="5" w:tplc="08090005" w:tentative="1">
      <w:start w:val="1"/>
      <w:numFmt w:val="bullet"/>
      <w:lvlText w:val=""/>
      <w:lvlJc w:val="left"/>
      <w:pPr>
        <w:ind w:left="4867" w:hanging="360"/>
      </w:pPr>
      <w:rPr>
        <w:rFonts w:ascii="Wingdings" w:hAnsi="Wingdings" w:hint="default"/>
      </w:rPr>
    </w:lvl>
    <w:lvl w:ilvl="6" w:tplc="08090001" w:tentative="1">
      <w:start w:val="1"/>
      <w:numFmt w:val="bullet"/>
      <w:lvlText w:val=""/>
      <w:lvlJc w:val="left"/>
      <w:pPr>
        <w:ind w:left="5587" w:hanging="360"/>
      </w:pPr>
      <w:rPr>
        <w:rFonts w:ascii="Symbol" w:hAnsi="Symbol" w:hint="default"/>
      </w:rPr>
    </w:lvl>
    <w:lvl w:ilvl="7" w:tplc="08090003" w:tentative="1">
      <w:start w:val="1"/>
      <w:numFmt w:val="bullet"/>
      <w:lvlText w:val="o"/>
      <w:lvlJc w:val="left"/>
      <w:pPr>
        <w:ind w:left="6307" w:hanging="360"/>
      </w:pPr>
      <w:rPr>
        <w:rFonts w:ascii="Courier New" w:hAnsi="Courier New" w:cs="Courier New" w:hint="default"/>
      </w:rPr>
    </w:lvl>
    <w:lvl w:ilvl="8" w:tplc="08090005" w:tentative="1">
      <w:start w:val="1"/>
      <w:numFmt w:val="bullet"/>
      <w:lvlText w:val=""/>
      <w:lvlJc w:val="left"/>
      <w:pPr>
        <w:ind w:left="7027" w:hanging="360"/>
      </w:pPr>
      <w:rPr>
        <w:rFonts w:ascii="Wingdings" w:hAnsi="Wingdings" w:hint="default"/>
      </w:rPr>
    </w:lvl>
  </w:abstractNum>
  <w:abstractNum w:abstractNumId="11" w15:restartNumberingAfterBreak="0">
    <w:nsid w:val="382A61D9"/>
    <w:multiLevelType w:val="hybridMultilevel"/>
    <w:tmpl w:val="182E0180"/>
    <w:lvl w:ilvl="0" w:tplc="0E7C2418">
      <w:start w:val="1"/>
      <w:numFmt w:val="lowerLetter"/>
      <w:lvlText w:val="(%1)"/>
      <w:lvlJc w:val="left"/>
      <w:pPr>
        <w:ind w:left="908" w:hanging="450"/>
      </w:pPr>
      <w:rPr>
        <w:rFonts w:hint="default"/>
        <w:b/>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12" w15:restartNumberingAfterBreak="0">
    <w:nsid w:val="3A5B6EFE"/>
    <w:multiLevelType w:val="hybridMultilevel"/>
    <w:tmpl w:val="C52A8232"/>
    <w:lvl w:ilvl="0" w:tplc="08090001">
      <w:start w:val="1"/>
      <w:numFmt w:val="bullet"/>
      <w:lvlText w:val=""/>
      <w:lvlJc w:val="left"/>
      <w:pPr>
        <w:ind w:left="1634" w:hanging="360"/>
      </w:pPr>
      <w:rPr>
        <w:rFonts w:ascii="Symbol" w:hAnsi="Symbol" w:hint="default"/>
      </w:rPr>
    </w:lvl>
    <w:lvl w:ilvl="1" w:tplc="08090003" w:tentative="1">
      <w:start w:val="1"/>
      <w:numFmt w:val="bullet"/>
      <w:lvlText w:val="o"/>
      <w:lvlJc w:val="left"/>
      <w:pPr>
        <w:ind w:left="2354" w:hanging="360"/>
      </w:pPr>
      <w:rPr>
        <w:rFonts w:ascii="Courier New" w:hAnsi="Courier New" w:cs="Courier New" w:hint="default"/>
      </w:rPr>
    </w:lvl>
    <w:lvl w:ilvl="2" w:tplc="08090005" w:tentative="1">
      <w:start w:val="1"/>
      <w:numFmt w:val="bullet"/>
      <w:lvlText w:val=""/>
      <w:lvlJc w:val="left"/>
      <w:pPr>
        <w:ind w:left="3074" w:hanging="360"/>
      </w:pPr>
      <w:rPr>
        <w:rFonts w:ascii="Wingdings" w:hAnsi="Wingdings" w:hint="default"/>
      </w:rPr>
    </w:lvl>
    <w:lvl w:ilvl="3" w:tplc="08090001" w:tentative="1">
      <w:start w:val="1"/>
      <w:numFmt w:val="bullet"/>
      <w:lvlText w:val=""/>
      <w:lvlJc w:val="left"/>
      <w:pPr>
        <w:ind w:left="3794" w:hanging="360"/>
      </w:pPr>
      <w:rPr>
        <w:rFonts w:ascii="Symbol" w:hAnsi="Symbol" w:hint="default"/>
      </w:rPr>
    </w:lvl>
    <w:lvl w:ilvl="4" w:tplc="08090003" w:tentative="1">
      <w:start w:val="1"/>
      <w:numFmt w:val="bullet"/>
      <w:lvlText w:val="o"/>
      <w:lvlJc w:val="left"/>
      <w:pPr>
        <w:ind w:left="4514" w:hanging="360"/>
      </w:pPr>
      <w:rPr>
        <w:rFonts w:ascii="Courier New" w:hAnsi="Courier New" w:cs="Courier New" w:hint="default"/>
      </w:rPr>
    </w:lvl>
    <w:lvl w:ilvl="5" w:tplc="08090005" w:tentative="1">
      <w:start w:val="1"/>
      <w:numFmt w:val="bullet"/>
      <w:lvlText w:val=""/>
      <w:lvlJc w:val="left"/>
      <w:pPr>
        <w:ind w:left="5234" w:hanging="360"/>
      </w:pPr>
      <w:rPr>
        <w:rFonts w:ascii="Wingdings" w:hAnsi="Wingdings" w:hint="default"/>
      </w:rPr>
    </w:lvl>
    <w:lvl w:ilvl="6" w:tplc="08090001" w:tentative="1">
      <w:start w:val="1"/>
      <w:numFmt w:val="bullet"/>
      <w:lvlText w:val=""/>
      <w:lvlJc w:val="left"/>
      <w:pPr>
        <w:ind w:left="5954" w:hanging="360"/>
      </w:pPr>
      <w:rPr>
        <w:rFonts w:ascii="Symbol" w:hAnsi="Symbol" w:hint="default"/>
      </w:rPr>
    </w:lvl>
    <w:lvl w:ilvl="7" w:tplc="08090003" w:tentative="1">
      <w:start w:val="1"/>
      <w:numFmt w:val="bullet"/>
      <w:lvlText w:val="o"/>
      <w:lvlJc w:val="left"/>
      <w:pPr>
        <w:ind w:left="6674" w:hanging="360"/>
      </w:pPr>
      <w:rPr>
        <w:rFonts w:ascii="Courier New" w:hAnsi="Courier New" w:cs="Courier New" w:hint="default"/>
      </w:rPr>
    </w:lvl>
    <w:lvl w:ilvl="8" w:tplc="08090005" w:tentative="1">
      <w:start w:val="1"/>
      <w:numFmt w:val="bullet"/>
      <w:lvlText w:val=""/>
      <w:lvlJc w:val="left"/>
      <w:pPr>
        <w:ind w:left="7394" w:hanging="360"/>
      </w:pPr>
      <w:rPr>
        <w:rFonts w:ascii="Wingdings" w:hAnsi="Wingdings" w:hint="default"/>
      </w:rPr>
    </w:lvl>
  </w:abstractNum>
  <w:abstractNum w:abstractNumId="13"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F79375C"/>
    <w:multiLevelType w:val="hybridMultilevel"/>
    <w:tmpl w:val="2480B042"/>
    <w:lvl w:ilvl="0" w:tplc="4C1C2386">
      <w:start w:val="1"/>
      <w:numFmt w:val="lowerLetter"/>
      <w:lvlText w:val="(%1)"/>
      <w:lvlJc w:val="left"/>
      <w:pPr>
        <w:ind w:left="930" w:hanging="36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16" w15:restartNumberingAfterBreak="0">
    <w:nsid w:val="42306117"/>
    <w:multiLevelType w:val="hybridMultilevel"/>
    <w:tmpl w:val="EC32F658"/>
    <w:lvl w:ilvl="0" w:tplc="8CEA8F54">
      <w:start w:val="1"/>
      <w:numFmt w:val="lowerLetter"/>
      <w:lvlText w:val="(%1)"/>
      <w:lvlJc w:val="left"/>
      <w:pPr>
        <w:ind w:left="908" w:hanging="450"/>
      </w:pPr>
      <w:rPr>
        <w:rFonts w:hint="default"/>
        <w:b/>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17" w15:restartNumberingAfterBreak="0">
    <w:nsid w:val="46FC6596"/>
    <w:multiLevelType w:val="hybridMultilevel"/>
    <w:tmpl w:val="C700E3C6"/>
    <w:lvl w:ilvl="0" w:tplc="DDD02B8C">
      <w:start w:val="1"/>
      <w:numFmt w:val="lowerLetter"/>
      <w:lvlText w:val="(%1)"/>
      <w:lvlJc w:val="left"/>
      <w:pPr>
        <w:ind w:left="930" w:hanging="360"/>
      </w:pPr>
      <w:rPr>
        <w:rFonts w:hint="default"/>
        <w:b/>
        <w:bCs w:val="0"/>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18"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4F2333F8"/>
    <w:multiLevelType w:val="hybridMultilevel"/>
    <w:tmpl w:val="3EF48158"/>
    <w:lvl w:ilvl="0" w:tplc="08090001">
      <w:start w:val="1"/>
      <w:numFmt w:val="bullet"/>
      <w:lvlText w:val=""/>
      <w:lvlJc w:val="left"/>
      <w:pPr>
        <w:ind w:left="1173" w:hanging="360"/>
      </w:pPr>
      <w:rPr>
        <w:rFonts w:ascii="Symbol" w:hAnsi="Symbol" w:hint="default"/>
      </w:rPr>
    </w:lvl>
    <w:lvl w:ilvl="1" w:tplc="08090003" w:tentative="1">
      <w:start w:val="1"/>
      <w:numFmt w:val="bullet"/>
      <w:lvlText w:val="o"/>
      <w:lvlJc w:val="left"/>
      <w:pPr>
        <w:ind w:left="1893" w:hanging="360"/>
      </w:pPr>
      <w:rPr>
        <w:rFonts w:ascii="Courier New" w:hAnsi="Courier New" w:cs="Courier New" w:hint="default"/>
      </w:rPr>
    </w:lvl>
    <w:lvl w:ilvl="2" w:tplc="08090005" w:tentative="1">
      <w:start w:val="1"/>
      <w:numFmt w:val="bullet"/>
      <w:lvlText w:val=""/>
      <w:lvlJc w:val="left"/>
      <w:pPr>
        <w:ind w:left="2613" w:hanging="360"/>
      </w:pPr>
      <w:rPr>
        <w:rFonts w:ascii="Wingdings" w:hAnsi="Wingdings" w:hint="default"/>
      </w:rPr>
    </w:lvl>
    <w:lvl w:ilvl="3" w:tplc="08090001" w:tentative="1">
      <w:start w:val="1"/>
      <w:numFmt w:val="bullet"/>
      <w:lvlText w:val=""/>
      <w:lvlJc w:val="left"/>
      <w:pPr>
        <w:ind w:left="3333" w:hanging="360"/>
      </w:pPr>
      <w:rPr>
        <w:rFonts w:ascii="Symbol" w:hAnsi="Symbol" w:hint="default"/>
      </w:rPr>
    </w:lvl>
    <w:lvl w:ilvl="4" w:tplc="08090003" w:tentative="1">
      <w:start w:val="1"/>
      <w:numFmt w:val="bullet"/>
      <w:lvlText w:val="o"/>
      <w:lvlJc w:val="left"/>
      <w:pPr>
        <w:ind w:left="4053" w:hanging="360"/>
      </w:pPr>
      <w:rPr>
        <w:rFonts w:ascii="Courier New" w:hAnsi="Courier New" w:cs="Courier New" w:hint="default"/>
      </w:rPr>
    </w:lvl>
    <w:lvl w:ilvl="5" w:tplc="08090005" w:tentative="1">
      <w:start w:val="1"/>
      <w:numFmt w:val="bullet"/>
      <w:lvlText w:val=""/>
      <w:lvlJc w:val="left"/>
      <w:pPr>
        <w:ind w:left="4773" w:hanging="360"/>
      </w:pPr>
      <w:rPr>
        <w:rFonts w:ascii="Wingdings" w:hAnsi="Wingdings" w:hint="default"/>
      </w:rPr>
    </w:lvl>
    <w:lvl w:ilvl="6" w:tplc="08090001" w:tentative="1">
      <w:start w:val="1"/>
      <w:numFmt w:val="bullet"/>
      <w:lvlText w:val=""/>
      <w:lvlJc w:val="left"/>
      <w:pPr>
        <w:ind w:left="5493" w:hanging="360"/>
      </w:pPr>
      <w:rPr>
        <w:rFonts w:ascii="Symbol" w:hAnsi="Symbol" w:hint="default"/>
      </w:rPr>
    </w:lvl>
    <w:lvl w:ilvl="7" w:tplc="08090003" w:tentative="1">
      <w:start w:val="1"/>
      <w:numFmt w:val="bullet"/>
      <w:lvlText w:val="o"/>
      <w:lvlJc w:val="left"/>
      <w:pPr>
        <w:ind w:left="6213" w:hanging="360"/>
      </w:pPr>
      <w:rPr>
        <w:rFonts w:ascii="Courier New" w:hAnsi="Courier New" w:cs="Courier New" w:hint="default"/>
      </w:rPr>
    </w:lvl>
    <w:lvl w:ilvl="8" w:tplc="08090005" w:tentative="1">
      <w:start w:val="1"/>
      <w:numFmt w:val="bullet"/>
      <w:lvlText w:val=""/>
      <w:lvlJc w:val="left"/>
      <w:pPr>
        <w:ind w:left="6933" w:hanging="360"/>
      </w:pPr>
      <w:rPr>
        <w:rFonts w:ascii="Wingdings" w:hAnsi="Wingdings" w:hint="default"/>
      </w:rPr>
    </w:lvl>
  </w:abstractNum>
  <w:abstractNum w:abstractNumId="21" w15:restartNumberingAfterBreak="0">
    <w:nsid w:val="513A644A"/>
    <w:multiLevelType w:val="hybridMultilevel"/>
    <w:tmpl w:val="64BE68B4"/>
    <w:lvl w:ilvl="0" w:tplc="8444957C">
      <w:start w:val="1"/>
      <w:numFmt w:val="lowerRoman"/>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22"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5D1651E8"/>
    <w:multiLevelType w:val="hybridMultilevel"/>
    <w:tmpl w:val="426201CC"/>
    <w:lvl w:ilvl="0" w:tplc="8CC61B36">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4" w15:restartNumberingAfterBreak="0">
    <w:nsid w:val="63CE2D8A"/>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25" w15:restartNumberingAfterBreak="0">
    <w:nsid w:val="681415D1"/>
    <w:multiLevelType w:val="hybridMultilevel"/>
    <w:tmpl w:val="71F4213A"/>
    <w:lvl w:ilvl="0" w:tplc="5C96416E">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6"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7FAE01C9"/>
    <w:multiLevelType w:val="hybridMultilevel"/>
    <w:tmpl w:val="6EECF0C8"/>
    <w:lvl w:ilvl="0" w:tplc="63E4C1CC">
      <w:start w:val="1"/>
      <w:numFmt w:val="lowerLetter"/>
      <w:lvlText w:val="(%1)"/>
      <w:lvlJc w:val="left"/>
      <w:pPr>
        <w:ind w:left="6062" w:hanging="360"/>
      </w:pPr>
      <w:rPr>
        <w:rFonts w:hint="default"/>
        <w:b/>
        <w:bCs/>
      </w:rPr>
    </w:lvl>
    <w:lvl w:ilvl="1" w:tplc="08090019">
      <w:start w:val="1"/>
      <w:numFmt w:val="lowerLetter"/>
      <w:lvlText w:val="%2."/>
      <w:lvlJc w:val="left"/>
      <w:pPr>
        <w:ind w:left="1896" w:hanging="360"/>
      </w:pPr>
    </w:lvl>
    <w:lvl w:ilvl="2" w:tplc="0809001B">
      <w:start w:val="1"/>
      <w:numFmt w:val="lowerRoman"/>
      <w:lvlText w:val="%3."/>
      <w:lvlJc w:val="right"/>
      <w:pPr>
        <w:ind w:left="2616" w:hanging="180"/>
      </w:pPr>
    </w:lvl>
    <w:lvl w:ilvl="3" w:tplc="0809000F">
      <w:start w:val="1"/>
      <w:numFmt w:val="decimal"/>
      <w:lvlText w:val="%4."/>
      <w:lvlJc w:val="left"/>
      <w:pPr>
        <w:ind w:left="3336" w:hanging="360"/>
      </w:pPr>
    </w:lvl>
    <w:lvl w:ilvl="4" w:tplc="08090019" w:tentative="1">
      <w:start w:val="1"/>
      <w:numFmt w:val="lowerLetter"/>
      <w:lvlText w:val="%5."/>
      <w:lvlJc w:val="left"/>
      <w:pPr>
        <w:ind w:left="4056" w:hanging="360"/>
      </w:pPr>
    </w:lvl>
    <w:lvl w:ilvl="5" w:tplc="0809001B" w:tentative="1">
      <w:start w:val="1"/>
      <w:numFmt w:val="lowerRoman"/>
      <w:lvlText w:val="%6."/>
      <w:lvlJc w:val="right"/>
      <w:pPr>
        <w:ind w:left="4776" w:hanging="180"/>
      </w:pPr>
    </w:lvl>
    <w:lvl w:ilvl="6" w:tplc="0809000F" w:tentative="1">
      <w:start w:val="1"/>
      <w:numFmt w:val="decimal"/>
      <w:lvlText w:val="%7."/>
      <w:lvlJc w:val="left"/>
      <w:pPr>
        <w:ind w:left="5496" w:hanging="360"/>
      </w:pPr>
    </w:lvl>
    <w:lvl w:ilvl="7" w:tplc="08090019" w:tentative="1">
      <w:start w:val="1"/>
      <w:numFmt w:val="lowerLetter"/>
      <w:lvlText w:val="%8."/>
      <w:lvlJc w:val="left"/>
      <w:pPr>
        <w:ind w:left="6216" w:hanging="360"/>
      </w:pPr>
    </w:lvl>
    <w:lvl w:ilvl="8" w:tplc="0809001B" w:tentative="1">
      <w:start w:val="1"/>
      <w:numFmt w:val="lowerRoman"/>
      <w:lvlText w:val="%9."/>
      <w:lvlJc w:val="right"/>
      <w:pPr>
        <w:ind w:left="6936" w:hanging="180"/>
      </w:pPr>
    </w:lvl>
  </w:abstractNum>
  <w:abstractNum w:abstractNumId="29" w15:restartNumberingAfterBreak="0">
    <w:nsid w:val="7FD72C01"/>
    <w:multiLevelType w:val="hybridMultilevel"/>
    <w:tmpl w:val="A33CC888"/>
    <w:lvl w:ilvl="0" w:tplc="291699BE">
      <w:start w:val="1"/>
      <w:numFmt w:val="lowerRoman"/>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num w:numId="1" w16cid:durableId="1158499676">
    <w:abstractNumId w:val="19"/>
  </w:num>
  <w:num w:numId="2" w16cid:durableId="212427402">
    <w:abstractNumId w:val="22"/>
  </w:num>
  <w:num w:numId="3" w16cid:durableId="1395591468">
    <w:abstractNumId w:val="14"/>
  </w:num>
  <w:num w:numId="4" w16cid:durableId="677007159">
    <w:abstractNumId w:val="27"/>
  </w:num>
  <w:num w:numId="5" w16cid:durableId="751582205">
    <w:abstractNumId w:val="2"/>
  </w:num>
  <w:num w:numId="6" w16cid:durableId="534805875">
    <w:abstractNumId w:val="13"/>
  </w:num>
  <w:num w:numId="7" w16cid:durableId="1562054196">
    <w:abstractNumId w:val="8"/>
  </w:num>
  <w:num w:numId="8" w16cid:durableId="2073191902">
    <w:abstractNumId w:val="3"/>
  </w:num>
  <w:num w:numId="9" w16cid:durableId="885334545">
    <w:abstractNumId w:val="26"/>
  </w:num>
  <w:num w:numId="10" w16cid:durableId="723791537">
    <w:abstractNumId w:val="18"/>
  </w:num>
  <w:num w:numId="11" w16cid:durableId="1347828585">
    <w:abstractNumId w:val="6"/>
  </w:num>
  <w:num w:numId="12" w16cid:durableId="496043863">
    <w:abstractNumId w:val="9"/>
  </w:num>
  <w:num w:numId="13" w16cid:durableId="1781147420">
    <w:abstractNumId w:val="17"/>
  </w:num>
  <w:num w:numId="14" w16cid:durableId="2041466779">
    <w:abstractNumId w:val="21"/>
  </w:num>
  <w:num w:numId="15" w16cid:durableId="319041952">
    <w:abstractNumId w:val="29"/>
  </w:num>
  <w:num w:numId="16" w16cid:durableId="688994732">
    <w:abstractNumId w:val="10"/>
  </w:num>
  <w:num w:numId="17" w16cid:durableId="2046641343">
    <w:abstractNumId w:val="5"/>
  </w:num>
  <w:num w:numId="18" w16cid:durableId="465319426">
    <w:abstractNumId w:val="12"/>
  </w:num>
  <w:num w:numId="19" w16cid:durableId="1872377267">
    <w:abstractNumId w:val="20"/>
  </w:num>
  <w:num w:numId="20" w16cid:durableId="2112772550">
    <w:abstractNumId w:val="0"/>
  </w:num>
  <w:num w:numId="21" w16cid:durableId="909926238">
    <w:abstractNumId w:val="24"/>
  </w:num>
  <w:num w:numId="22" w16cid:durableId="543639566">
    <w:abstractNumId w:val="1"/>
  </w:num>
  <w:num w:numId="23" w16cid:durableId="874006342">
    <w:abstractNumId w:val="28"/>
  </w:num>
  <w:num w:numId="24" w16cid:durableId="1944914845">
    <w:abstractNumId w:val="16"/>
  </w:num>
  <w:num w:numId="25" w16cid:durableId="1302230210">
    <w:abstractNumId w:val="11"/>
  </w:num>
  <w:num w:numId="26" w16cid:durableId="1125808113">
    <w:abstractNumId w:val="25"/>
  </w:num>
  <w:num w:numId="27" w16cid:durableId="2141532295">
    <w:abstractNumId w:val="4"/>
  </w:num>
  <w:num w:numId="28" w16cid:durableId="43987662">
    <w:abstractNumId w:val="23"/>
  </w:num>
  <w:num w:numId="29" w16cid:durableId="658971093">
    <w:abstractNumId w:val="15"/>
  </w:num>
  <w:num w:numId="30" w16cid:durableId="479738913">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567"/>
  <w:drawingGridHorizontalSpacing w:val="120"/>
  <w:displayHorizontalDrawingGridEvery w:val="2"/>
  <w:displayVerticalDrawingGridEvery w:val="2"/>
  <w:characterSpacingControl w:val="doNotCompress"/>
  <w:hdrShapeDefaults>
    <o:shapedefaults v:ext="edit" spidmax="2064"/>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1503"/>
    <w:rsid w:val="00003805"/>
    <w:rsid w:val="00004ABA"/>
    <w:rsid w:val="000056FA"/>
    <w:rsid w:val="00005DD1"/>
    <w:rsid w:val="00006F8E"/>
    <w:rsid w:val="00007C31"/>
    <w:rsid w:val="0001125B"/>
    <w:rsid w:val="00011AE3"/>
    <w:rsid w:val="00016016"/>
    <w:rsid w:val="0001669C"/>
    <w:rsid w:val="00017BD8"/>
    <w:rsid w:val="0002091F"/>
    <w:rsid w:val="000223AA"/>
    <w:rsid w:val="0002306E"/>
    <w:rsid w:val="00024292"/>
    <w:rsid w:val="00024A41"/>
    <w:rsid w:val="0002571A"/>
    <w:rsid w:val="00026BEC"/>
    <w:rsid w:val="0002770B"/>
    <w:rsid w:val="000335DB"/>
    <w:rsid w:val="000363BA"/>
    <w:rsid w:val="000401F1"/>
    <w:rsid w:val="00040248"/>
    <w:rsid w:val="000405C9"/>
    <w:rsid w:val="00040CEC"/>
    <w:rsid w:val="00042CF2"/>
    <w:rsid w:val="000433C8"/>
    <w:rsid w:val="00043906"/>
    <w:rsid w:val="00043C4E"/>
    <w:rsid w:val="00045837"/>
    <w:rsid w:val="00045FDE"/>
    <w:rsid w:val="00050A88"/>
    <w:rsid w:val="00052A50"/>
    <w:rsid w:val="00052A69"/>
    <w:rsid w:val="00052D34"/>
    <w:rsid w:val="00053155"/>
    <w:rsid w:val="00060321"/>
    <w:rsid w:val="0006049C"/>
    <w:rsid w:val="00061BFF"/>
    <w:rsid w:val="00061E53"/>
    <w:rsid w:val="0006246C"/>
    <w:rsid w:val="00062A60"/>
    <w:rsid w:val="0006571F"/>
    <w:rsid w:val="00066C50"/>
    <w:rsid w:val="0006798B"/>
    <w:rsid w:val="00070204"/>
    <w:rsid w:val="00071B1F"/>
    <w:rsid w:val="00071C45"/>
    <w:rsid w:val="000744E5"/>
    <w:rsid w:val="000763C0"/>
    <w:rsid w:val="00077279"/>
    <w:rsid w:val="00081367"/>
    <w:rsid w:val="00081372"/>
    <w:rsid w:val="00081577"/>
    <w:rsid w:val="0008178A"/>
    <w:rsid w:val="00083331"/>
    <w:rsid w:val="00083AB3"/>
    <w:rsid w:val="000841B4"/>
    <w:rsid w:val="0008434F"/>
    <w:rsid w:val="000844FB"/>
    <w:rsid w:val="00086B55"/>
    <w:rsid w:val="00086C83"/>
    <w:rsid w:val="00086D95"/>
    <w:rsid w:val="00087968"/>
    <w:rsid w:val="000879D2"/>
    <w:rsid w:val="00087BF5"/>
    <w:rsid w:val="00091862"/>
    <w:rsid w:val="00093ED0"/>
    <w:rsid w:val="00094769"/>
    <w:rsid w:val="00095E7C"/>
    <w:rsid w:val="00096AC2"/>
    <w:rsid w:val="00097056"/>
    <w:rsid w:val="000A09EC"/>
    <w:rsid w:val="000A1FF0"/>
    <w:rsid w:val="000A3281"/>
    <w:rsid w:val="000A338A"/>
    <w:rsid w:val="000A36F9"/>
    <w:rsid w:val="000A3F5E"/>
    <w:rsid w:val="000A44A5"/>
    <w:rsid w:val="000A70D7"/>
    <w:rsid w:val="000B43C3"/>
    <w:rsid w:val="000B5670"/>
    <w:rsid w:val="000C1CDF"/>
    <w:rsid w:val="000C2355"/>
    <w:rsid w:val="000C3F63"/>
    <w:rsid w:val="000C5E3E"/>
    <w:rsid w:val="000C7AEA"/>
    <w:rsid w:val="000C7F1E"/>
    <w:rsid w:val="000D0076"/>
    <w:rsid w:val="000D07B5"/>
    <w:rsid w:val="000D0A64"/>
    <w:rsid w:val="000D4F27"/>
    <w:rsid w:val="000D55C7"/>
    <w:rsid w:val="000D586D"/>
    <w:rsid w:val="000D5D07"/>
    <w:rsid w:val="000D6062"/>
    <w:rsid w:val="000D60F1"/>
    <w:rsid w:val="000E010F"/>
    <w:rsid w:val="000E07FF"/>
    <w:rsid w:val="000E2A1E"/>
    <w:rsid w:val="000E6659"/>
    <w:rsid w:val="000E716B"/>
    <w:rsid w:val="000E7919"/>
    <w:rsid w:val="000F099D"/>
    <w:rsid w:val="000F0B84"/>
    <w:rsid w:val="000F118C"/>
    <w:rsid w:val="000F25EF"/>
    <w:rsid w:val="000F2B1A"/>
    <w:rsid w:val="000F3230"/>
    <w:rsid w:val="000F4603"/>
    <w:rsid w:val="000F6A3B"/>
    <w:rsid w:val="000F72AD"/>
    <w:rsid w:val="000F760D"/>
    <w:rsid w:val="00100AC7"/>
    <w:rsid w:val="0010125B"/>
    <w:rsid w:val="00101DFF"/>
    <w:rsid w:val="0010465C"/>
    <w:rsid w:val="001054F4"/>
    <w:rsid w:val="0010664D"/>
    <w:rsid w:val="001104FD"/>
    <w:rsid w:val="00112419"/>
    <w:rsid w:val="00113152"/>
    <w:rsid w:val="00113A93"/>
    <w:rsid w:val="001145D4"/>
    <w:rsid w:val="001162FF"/>
    <w:rsid w:val="00116B7D"/>
    <w:rsid w:val="001175BA"/>
    <w:rsid w:val="00120A4B"/>
    <w:rsid w:val="00124E86"/>
    <w:rsid w:val="00125F9D"/>
    <w:rsid w:val="00126134"/>
    <w:rsid w:val="00126637"/>
    <w:rsid w:val="001304A5"/>
    <w:rsid w:val="00131D4F"/>
    <w:rsid w:val="001327C0"/>
    <w:rsid w:val="00133073"/>
    <w:rsid w:val="001363E2"/>
    <w:rsid w:val="00136910"/>
    <w:rsid w:val="00136FDB"/>
    <w:rsid w:val="001416DB"/>
    <w:rsid w:val="00141EFD"/>
    <w:rsid w:val="00142758"/>
    <w:rsid w:val="00143A15"/>
    <w:rsid w:val="00143CDB"/>
    <w:rsid w:val="001442B8"/>
    <w:rsid w:val="00144616"/>
    <w:rsid w:val="00146405"/>
    <w:rsid w:val="00146518"/>
    <w:rsid w:val="00152372"/>
    <w:rsid w:val="0015239E"/>
    <w:rsid w:val="00152B42"/>
    <w:rsid w:val="00152CF2"/>
    <w:rsid w:val="00153603"/>
    <w:rsid w:val="00153B4A"/>
    <w:rsid w:val="001541A7"/>
    <w:rsid w:val="00157F6A"/>
    <w:rsid w:val="00160E93"/>
    <w:rsid w:val="00161070"/>
    <w:rsid w:val="00162865"/>
    <w:rsid w:val="00162994"/>
    <w:rsid w:val="00167A8D"/>
    <w:rsid w:val="00170C28"/>
    <w:rsid w:val="00175CC4"/>
    <w:rsid w:val="00177F43"/>
    <w:rsid w:val="001820A7"/>
    <w:rsid w:val="00184E83"/>
    <w:rsid w:val="00184EBA"/>
    <w:rsid w:val="00185683"/>
    <w:rsid w:val="00185A4F"/>
    <w:rsid w:val="00186119"/>
    <w:rsid w:val="00186584"/>
    <w:rsid w:val="001868FB"/>
    <w:rsid w:val="00193179"/>
    <w:rsid w:val="001938E7"/>
    <w:rsid w:val="0019399A"/>
    <w:rsid w:val="0019462D"/>
    <w:rsid w:val="001969F0"/>
    <w:rsid w:val="00196D9D"/>
    <w:rsid w:val="001A0E72"/>
    <w:rsid w:val="001A290C"/>
    <w:rsid w:val="001A4B6D"/>
    <w:rsid w:val="001A59DE"/>
    <w:rsid w:val="001A65B0"/>
    <w:rsid w:val="001B049E"/>
    <w:rsid w:val="001B1173"/>
    <w:rsid w:val="001B1CA0"/>
    <w:rsid w:val="001B2175"/>
    <w:rsid w:val="001B373D"/>
    <w:rsid w:val="001B5C61"/>
    <w:rsid w:val="001B6563"/>
    <w:rsid w:val="001B7135"/>
    <w:rsid w:val="001C05AA"/>
    <w:rsid w:val="001C2143"/>
    <w:rsid w:val="001C21F3"/>
    <w:rsid w:val="001C27E0"/>
    <w:rsid w:val="001C3D13"/>
    <w:rsid w:val="001C3EC2"/>
    <w:rsid w:val="001C5D8F"/>
    <w:rsid w:val="001C5E46"/>
    <w:rsid w:val="001C6B00"/>
    <w:rsid w:val="001C71D4"/>
    <w:rsid w:val="001D1775"/>
    <w:rsid w:val="001D3096"/>
    <w:rsid w:val="001E196A"/>
    <w:rsid w:val="001E269A"/>
    <w:rsid w:val="001E3D13"/>
    <w:rsid w:val="001E425B"/>
    <w:rsid w:val="001E4779"/>
    <w:rsid w:val="001E4CE0"/>
    <w:rsid w:val="001E64D0"/>
    <w:rsid w:val="001E69E2"/>
    <w:rsid w:val="001F0774"/>
    <w:rsid w:val="001F16B2"/>
    <w:rsid w:val="001F288B"/>
    <w:rsid w:val="001F2AFC"/>
    <w:rsid w:val="001F4A42"/>
    <w:rsid w:val="001F5A04"/>
    <w:rsid w:val="00200A69"/>
    <w:rsid w:val="00201792"/>
    <w:rsid w:val="00201C0B"/>
    <w:rsid w:val="00202D78"/>
    <w:rsid w:val="0020348F"/>
    <w:rsid w:val="00204BE6"/>
    <w:rsid w:val="00206EF3"/>
    <w:rsid w:val="00207774"/>
    <w:rsid w:val="002077EE"/>
    <w:rsid w:val="0021099F"/>
    <w:rsid w:val="00211A34"/>
    <w:rsid w:val="00212064"/>
    <w:rsid w:val="00212A88"/>
    <w:rsid w:val="0021305D"/>
    <w:rsid w:val="002147DE"/>
    <w:rsid w:val="00215B94"/>
    <w:rsid w:val="00215F6E"/>
    <w:rsid w:val="00216370"/>
    <w:rsid w:val="002163B7"/>
    <w:rsid w:val="002165A6"/>
    <w:rsid w:val="00217D37"/>
    <w:rsid w:val="00220015"/>
    <w:rsid w:val="00221594"/>
    <w:rsid w:val="002228E1"/>
    <w:rsid w:val="00222AA4"/>
    <w:rsid w:val="00223D72"/>
    <w:rsid w:val="002251E1"/>
    <w:rsid w:val="002258F5"/>
    <w:rsid w:val="00226151"/>
    <w:rsid w:val="00226AE0"/>
    <w:rsid w:val="00232F3F"/>
    <w:rsid w:val="002358B2"/>
    <w:rsid w:val="002359B7"/>
    <w:rsid w:val="00235A8E"/>
    <w:rsid w:val="00241B3D"/>
    <w:rsid w:val="00243061"/>
    <w:rsid w:val="00244AE8"/>
    <w:rsid w:val="002466E6"/>
    <w:rsid w:val="00247379"/>
    <w:rsid w:val="00250BE4"/>
    <w:rsid w:val="00252142"/>
    <w:rsid w:val="002546E4"/>
    <w:rsid w:val="002550B6"/>
    <w:rsid w:val="00261719"/>
    <w:rsid w:val="0026451C"/>
    <w:rsid w:val="00264EF0"/>
    <w:rsid w:val="00266721"/>
    <w:rsid w:val="00266EF0"/>
    <w:rsid w:val="00266F5F"/>
    <w:rsid w:val="002702D7"/>
    <w:rsid w:val="00270762"/>
    <w:rsid w:val="00271713"/>
    <w:rsid w:val="00273770"/>
    <w:rsid w:val="002764DC"/>
    <w:rsid w:val="002768EC"/>
    <w:rsid w:val="00276C13"/>
    <w:rsid w:val="0027715F"/>
    <w:rsid w:val="00281511"/>
    <w:rsid w:val="00283D7E"/>
    <w:rsid w:val="00284CF9"/>
    <w:rsid w:val="00285FBD"/>
    <w:rsid w:val="00287EA0"/>
    <w:rsid w:val="00291018"/>
    <w:rsid w:val="00291404"/>
    <w:rsid w:val="00292F1A"/>
    <w:rsid w:val="00294FC8"/>
    <w:rsid w:val="0029650F"/>
    <w:rsid w:val="00297380"/>
    <w:rsid w:val="002A096A"/>
    <w:rsid w:val="002A4138"/>
    <w:rsid w:val="002A5993"/>
    <w:rsid w:val="002A5C4B"/>
    <w:rsid w:val="002B0611"/>
    <w:rsid w:val="002B13D9"/>
    <w:rsid w:val="002B1738"/>
    <w:rsid w:val="002B200D"/>
    <w:rsid w:val="002B2EC3"/>
    <w:rsid w:val="002B739F"/>
    <w:rsid w:val="002B7BED"/>
    <w:rsid w:val="002B7EF4"/>
    <w:rsid w:val="002C018C"/>
    <w:rsid w:val="002C1C8D"/>
    <w:rsid w:val="002C5873"/>
    <w:rsid w:val="002C7123"/>
    <w:rsid w:val="002D093A"/>
    <w:rsid w:val="002D30FD"/>
    <w:rsid w:val="002D3626"/>
    <w:rsid w:val="002D3E87"/>
    <w:rsid w:val="002D40F7"/>
    <w:rsid w:val="002D4FFB"/>
    <w:rsid w:val="002D6A19"/>
    <w:rsid w:val="002E0AE5"/>
    <w:rsid w:val="002E2008"/>
    <w:rsid w:val="002E4EE3"/>
    <w:rsid w:val="002E78F1"/>
    <w:rsid w:val="002E7E9E"/>
    <w:rsid w:val="002F046B"/>
    <w:rsid w:val="002F0A17"/>
    <w:rsid w:val="002F0C73"/>
    <w:rsid w:val="002F3601"/>
    <w:rsid w:val="002F4ADF"/>
    <w:rsid w:val="002F6865"/>
    <w:rsid w:val="002F6C7E"/>
    <w:rsid w:val="00300733"/>
    <w:rsid w:val="00302DA1"/>
    <w:rsid w:val="0030359C"/>
    <w:rsid w:val="003045D7"/>
    <w:rsid w:val="00305DF2"/>
    <w:rsid w:val="00306C7A"/>
    <w:rsid w:val="00310FAB"/>
    <w:rsid w:val="003114E3"/>
    <w:rsid w:val="00312057"/>
    <w:rsid w:val="00315603"/>
    <w:rsid w:val="00324790"/>
    <w:rsid w:val="00324AF5"/>
    <w:rsid w:val="00325151"/>
    <w:rsid w:val="00325B85"/>
    <w:rsid w:val="00327328"/>
    <w:rsid w:val="003273FA"/>
    <w:rsid w:val="00330066"/>
    <w:rsid w:val="003304C5"/>
    <w:rsid w:val="0033208E"/>
    <w:rsid w:val="00332B87"/>
    <w:rsid w:val="00332F81"/>
    <w:rsid w:val="00337BDB"/>
    <w:rsid w:val="00337ED4"/>
    <w:rsid w:val="003400DE"/>
    <w:rsid w:val="003405EB"/>
    <w:rsid w:val="003438A9"/>
    <w:rsid w:val="0034583E"/>
    <w:rsid w:val="00345F86"/>
    <w:rsid w:val="00346AAC"/>
    <w:rsid w:val="0034704C"/>
    <w:rsid w:val="0034750A"/>
    <w:rsid w:val="00350100"/>
    <w:rsid w:val="00351096"/>
    <w:rsid w:val="0035126A"/>
    <w:rsid w:val="00352F33"/>
    <w:rsid w:val="003535D7"/>
    <w:rsid w:val="0035487A"/>
    <w:rsid w:val="00356B7A"/>
    <w:rsid w:val="00360665"/>
    <w:rsid w:val="00361FD7"/>
    <w:rsid w:val="00365394"/>
    <w:rsid w:val="00367069"/>
    <w:rsid w:val="00370C82"/>
    <w:rsid w:val="00371360"/>
    <w:rsid w:val="00374D3E"/>
    <w:rsid w:val="003757F1"/>
    <w:rsid w:val="0037796B"/>
    <w:rsid w:val="00377C7A"/>
    <w:rsid w:val="003809BB"/>
    <w:rsid w:val="00380A3B"/>
    <w:rsid w:val="00385F3E"/>
    <w:rsid w:val="0038602B"/>
    <w:rsid w:val="003860E8"/>
    <w:rsid w:val="00386697"/>
    <w:rsid w:val="00386A44"/>
    <w:rsid w:val="00387ACE"/>
    <w:rsid w:val="00387D7E"/>
    <w:rsid w:val="0039526A"/>
    <w:rsid w:val="00396318"/>
    <w:rsid w:val="003964CA"/>
    <w:rsid w:val="00396F56"/>
    <w:rsid w:val="00397840"/>
    <w:rsid w:val="003A13EC"/>
    <w:rsid w:val="003A1442"/>
    <w:rsid w:val="003A5252"/>
    <w:rsid w:val="003A6144"/>
    <w:rsid w:val="003B043C"/>
    <w:rsid w:val="003B1A07"/>
    <w:rsid w:val="003B1E67"/>
    <w:rsid w:val="003B2420"/>
    <w:rsid w:val="003B2A80"/>
    <w:rsid w:val="003B33A3"/>
    <w:rsid w:val="003B3E2A"/>
    <w:rsid w:val="003B5F72"/>
    <w:rsid w:val="003B77D2"/>
    <w:rsid w:val="003C0B2B"/>
    <w:rsid w:val="003C0CC1"/>
    <w:rsid w:val="003C2225"/>
    <w:rsid w:val="003C2D9D"/>
    <w:rsid w:val="003C3A3C"/>
    <w:rsid w:val="003C4D13"/>
    <w:rsid w:val="003C7BE5"/>
    <w:rsid w:val="003D00EC"/>
    <w:rsid w:val="003D0D37"/>
    <w:rsid w:val="003D5E74"/>
    <w:rsid w:val="003D6CEC"/>
    <w:rsid w:val="003D7900"/>
    <w:rsid w:val="003E0A24"/>
    <w:rsid w:val="003E2266"/>
    <w:rsid w:val="003E25FD"/>
    <w:rsid w:val="003E371B"/>
    <w:rsid w:val="003E3ADA"/>
    <w:rsid w:val="003E59BB"/>
    <w:rsid w:val="003E5EC4"/>
    <w:rsid w:val="003E63C7"/>
    <w:rsid w:val="003E7B30"/>
    <w:rsid w:val="003F0174"/>
    <w:rsid w:val="003F0706"/>
    <w:rsid w:val="003F3010"/>
    <w:rsid w:val="003F4769"/>
    <w:rsid w:val="003F71E0"/>
    <w:rsid w:val="0040019C"/>
    <w:rsid w:val="0040114A"/>
    <w:rsid w:val="004014AF"/>
    <w:rsid w:val="00403A61"/>
    <w:rsid w:val="00403FBC"/>
    <w:rsid w:val="0040565E"/>
    <w:rsid w:val="00405E15"/>
    <w:rsid w:val="00406293"/>
    <w:rsid w:val="00407AC0"/>
    <w:rsid w:val="00407F4E"/>
    <w:rsid w:val="004140F1"/>
    <w:rsid w:val="00415064"/>
    <w:rsid w:val="00415E49"/>
    <w:rsid w:val="00421534"/>
    <w:rsid w:val="00422C79"/>
    <w:rsid w:val="00424C37"/>
    <w:rsid w:val="00425A74"/>
    <w:rsid w:val="00425DA4"/>
    <w:rsid w:val="00426454"/>
    <w:rsid w:val="00430ECF"/>
    <w:rsid w:val="004315AA"/>
    <w:rsid w:val="00431734"/>
    <w:rsid w:val="00431F59"/>
    <w:rsid w:val="00433D29"/>
    <w:rsid w:val="0043439B"/>
    <w:rsid w:val="00443493"/>
    <w:rsid w:val="00443CB9"/>
    <w:rsid w:val="00444044"/>
    <w:rsid w:val="004444F2"/>
    <w:rsid w:val="004449B1"/>
    <w:rsid w:val="00445691"/>
    <w:rsid w:val="00445E8E"/>
    <w:rsid w:val="00446ADF"/>
    <w:rsid w:val="00446BAC"/>
    <w:rsid w:val="0045255E"/>
    <w:rsid w:val="0045313D"/>
    <w:rsid w:val="004535AD"/>
    <w:rsid w:val="00456F22"/>
    <w:rsid w:val="00460AD7"/>
    <w:rsid w:val="00461B89"/>
    <w:rsid w:val="00462823"/>
    <w:rsid w:val="00462BA9"/>
    <w:rsid w:val="00464B56"/>
    <w:rsid w:val="004672D5"/>
    <w:rsid w:val="004704F2"/>
    <w:rsid w:val="00470BA9"/>
    <w:rsid w:val="00474577"/>
    <w:rsid w:val="00477C02"/>
    <w:rsid w:val="00480035"/>
    <w:rsid w:val="00481428"/>
    <w:rsid w:val="0048204A"/>
    <w:rsid w:val="00484DAA"/>
    <w:rsid w:val="00484DFF"/>
    <w:rsid w:val="004851F6"/>
    <w:rsid w:val="004856DF"/>
    <w:rsid w:val="00486A89"/>
    <w:rsid w:val="004873E2"/>
    <w:rsid w:val="00490C68"/>
    <w:rsid w:val="00492B32"/>
    <w:rsid w:val="00494942"/>
    <w:rsid w:val="00495F84"/>
    <w:rsid w:val="00496090"/>
    <w:rsid w:val="004968BA"/>
    <w:rsid w:val="004974DA"/>
    <w:rsid w:val="004976E3"/>
    <w:rsid w:val="0049799A"/>
    <w:rsid w:val="004A1FD0"/>
    <w:rsid w:val="004A2905"/>
    <w:rsid w:val="004A2B9A"/>
    <w:rsid w:val="004A47D9"/>
    <w:rsid w:val="004A6A4C"/>
    <w:rsid w:val="004A7721"/>
    <w:rsid w:val="004A7C7B"/>
    <w:rsid w:val="004B1257"/>
    <w:rsid w:val="004B176F"/>
    <w:rsid w:val="004B1AEF"/>
    <w:rsid w:val="004B384E"/>
    <w:rsid w:val="004B4368"/>
    <w:rsid w:val="004B4950"/>
    <w:rsid w:val="004B5116"/>
    <w:rsid w:val="004B62D4"/>
    <w:rsid w:val="004B69CD"/>
    <w:rsid w:val="004B6C1B"/>
    <w:rsid w:val="004B73ED"/>
    <w:rsid w:val="004B78E7"/>
    <w:rsid w:val="004B7D8F"/>
    <w:rsid w:val="004C0768"/>
    <w:rsid w:val="004C12F0"/>
    <w:rsid w:val="004C21A1"/>
    <w:rsid w:val="004C2791"/>
    <w:rsid w:val="004C2E6D"/>
    <w:rsid w:val="004C2F3A"/>
    <w:rsid w:val="004C2F62"/>
    <w:rsid w:val="004C3023"/>
    <w:rsid w:val="004C6A29"/>
    <w:rsid w:val="004C6A4C"/>
    <w:rsid w:val="004D034F"/>
    <w:rsid w:val="004D4831"/>
    <w:rsid w:val="004D59B8"/>
    <w:rsid w:val="004D65BA"/>
    <w:rsid w:val="004D7EA2"/>
    <w:rsid w:val="004E3454"/>
    <w:rsid w:val="004E3A6B"/>
    <w:rsid w:val="004E5AAB"/>
    <w:rsid w:val="004E6358"/>
    <w:rsid w:val="004F460C"/>
    <w:rsid w:val="004F662F"/>
    <w:rsid w:val="0050043C"/>
    <w:rsid w:val="00501E1D"/>
    <w:rsid w:val="00504A2E"/>
    <w:rsid w:val="00504BB7"/>
    <w:rsid w:val="00505BE9"/>
    <w:rsid w:val="00505FE5"/>
    <w:rsid w:val="00507453"/>
    <w:rsid w:val="00511C04"/>
    <w:rsid w:val="00513C56"/>
    <w:rsid w:val="00515FEB"/>
    <w:rsid w:val="00516033"/>
    <w:rsid w:val="00517EFC"/>
    <w:rsid w:val="005202F5"/>
    <w:rsid w:val="0052076D"/>
    <w:rsid w:val="00520E3C"/>
    <w:rsid w:val="00521EDC"/>
    <w:rsid w:val="005222C7"/>
    <w:rsid w:val="00522460"/>
    <w:rsid w:val="0052259A"/>
    <w:rsid w:val="0052277F"/>
    <w:rsid w:val="00523C17"/>
    <w:rsid w:val="0052442F"/>
    <w:rsid w:val="0052465C"/>
    <w:rsid w:val="00525232"/>
    <w:rsid w:val="00525553"/>
    <w:rsid w:val="0052677F"/>
    <w:rsid w:val="00526DCA"/>
    <w:rsid w:val="00527E94"/>
    <w:rsid w:val="00530671"/>
    <w:rsid w:val="00531843"/>
    <w:rsid w:val="00533C68"/>
    <w:rsid w:val="00534105"/>
    <w:rsid w:val="00534F15"/>
    <w:rsid w:val="00540BF8"/>
    <w:rsid w:val="00543570"/>
    <w:rsid w:val="0054782E"/>
    <w:rsid w:val="00550253"/>
    <w:rsid w:val="005511F1"/>
    <w:rsid w:val="0055247C"/>
    <w:rsid w:val="005536DB"/>
    <w:rsid w:val="0055395C"/>
    <w:rsid w:val="0055590E"/>
    <w:rsid w:val="00556867"/>
    <w:rsid w:val="00561337"/>
    <w:rsid w:val="00561811"/>
    <w:rsid w:val="00563309"/>
    <w:rsid w:val="005636B4"/>
    <w:rsid w:val="005637E6"/>
    <w:rsid w:val="00565B1B"/>
    <w:rsid w:val="00565FF1"/>
    <w:rsid w:val="00566782"/>
    <w:rsid w:val="005672E7"/>
    <w:rsid w:val="00571B86"/>
    <w:rsid w:val="00572AD0"/>
    <w:rsid w:val="00573FEF"/>
    <w:rsid w:val="00574143"/>
    <w:rsid w:val="00574B62"/>
    <w:rsid w:val="00576258"/>
    <w:rsid w:val="00576DD2"/>
    <w:rsid w:val="0057717A"/>
    <w:rsid w:val="005811E3"/>
    <w:rsid w:val="005812AD"/>
    <w:rsid w:val="0058207B"/>
    <w:rsid w:val="00582090"/>
    <w:rsid w:val="00582A54"/>
    <w:rsid w:val="005848AE"/>
    <w:rsid w:val="00584FFE"/>
    <w:rsid w:val="00585B71"/>
    <w:rsid w:val="00585D57"/>
    <w:rsid w:val="00586926"/>
    <w:rsid w:val="005909B5"/>
    <w:rsid w:val="00590CB2"/>
    <w:rsid w:val="00593E2D"/>
    <w:rsid w:val="005944BB"/>
    <w:rsid w:val="0059674B"/>
    <w:rsid w:val="0059727C"/>
    <w:rsid w:val="005A31FE"/>
    <w:rsid w:val="005A4CE2"/>
    <w:rsid w:val="005A61A0"/>
    <w:rsid w:val="005A66DB"/>
    <w:rsid w:val="005A7196"/>
    <w:rsid w:val="005A7474"/>
    <w:rsid w:val="005A7D95"/>
    <w:rsid w:val="005B07BF"/>
    <w:rsid w:val="005B257D"/>
    <w:rsid w:val="005B30C5"/>
    <w:rsid w:val="005B30DF"/>
    <w:rsid w:val="005B34AF"/>
    <w:rsid w:val="005B4511"/>
    <w:rsid w:val="005B4C38"/>
    <w:rsid w:val="005B4FC1"/>
    <w:rsid w:val="005B61AD"/>
    <w:rsid w:val="005B6CCB"/>
    <w:rsid w:val="005B7123"/>
    <w:rsid w:val="005C2AB9"/>
    <w:rsid w:val="005C404B"/>
    <w:rsid w:val="005C4D99"/>
    <w:rsid w:val="005C65EF"/>
    <w:rsid w:val="005C7866"/>
    <w:rsid w:val="005D16E0"/>
    <w:rsid w:val="005D284A"/>
    <w:rsid w:val="005D4967"/>
    <w:rsid w:val="005D49DF"/>
    <w:rsid w:val="005D4F3A"/>
    <w:rsid w:val="005D51B3"/>
    <w:rsid w:val="005D616B"/>
    <w:rsid w:val="005D6783"/>
    <w:rsid w:val="005E073D"/>
    <w:rsid w:val="005E202F"/>
    <w:rsid w:val="005E2356"/>
    <w:rsid w:val="005E28E1"/>
    <w:rsid w:val="005E3A7C"/>
    <w:rsid w:val="005E4EF8"/>
    <w:rsid w:val="005E591A"/>
    <w:rsid w:val="005E6341"/>
    <w:rsid w:val="005E791A"/>
    <w:rsid w:val="005E7B36"/>
    <w:rsid w:val="005F12AA"/>
    <w:rsid w:val="005F1394"/>
    <w:rsid w:val="005F3B86"/>
    <w:rsid w:val="005F3C0F"/>
    <w:rsid w:val="005F3F2F"/>
    <w:rsid w:val="005F4679"/>
    <w:rsid w:val="005F5AC2"/>
    <w:rsid w:val="006023CE"/>
    <w:rsid w:val="00603531"/>
    <w:rsid w:val="00604344"/>
    <w:rsid w:val="0060782C"/>
    <w:rsid w:val="00610CE9"/>
    <w:rsid w:val="00610DD7"/>
    <w:rsid w:val="00611014"/>
    <w:rsid w:val="00611A26"/>
    <w:rsid w:val="00612971"/>
    <w:rsid w:val="00612F13"/>
    <w:rsid w:val="00613464"/>
    <w:rsid w:val="00614178"/>
    <w:rsid w:val="00614850"/>
    <w:rsid w:val="006155F9"/>
    <w:rsid w:val="0061689F"/>
    <w:rsid w:val="00620AEF"/>
    <w:rsid w:val="00621AEB"/>
    <w:rsid w:val="00621F7D"/>
    <w:rsid w:val="00622074"/>
    <w:rsid w:val="00624D99"/>
    <w:rsid w:val="00627430"/>
    <w:rsid w:val="00627BCF"/>
    <w:rsid w:val="006311DA"/>
    <w:rsid w:val="0063268D"/>
    <w:rsid w:val="006337FF"/>
    <w:rsid w:val="00633C26"/>
    <w:rsid w:val="006348A5"/>
    <w:rsid w:val="00634907"/>
    <w:rsid w:val="00635EC8"/>
    <w:rsid w:val="006361C1"/>
    <w:rsid w:val="006362D1"/>
    <w:rsid w:val="00636736"/>
    <w:rsid w:val="006369C7"/>
    <w:rsid w:val="0064005F"/>
    <w:rsid w:val="00641175"/>
    <w:rsid w:val="006425A0"/>
    <w:rsid w:val="0064431D"/>
    <w:rsid w:val="0064471D"/>
    <w:rsid w:val="006448AE"/>
    <w:rsid w:val="00647280"/>
    <w:rsid w:val="00650F95"/>
    <w:rsid w:val="00652933"/>
    <w:rsid w:val="00652B2D"/>
    <w:rsid w:val="0065415E"/>
    <w:rsid w:val="00655F2B"/>
    <w:rsid w:val="00661873"/>
    <w:rsid w:val="00661E31"/>
    <w:rsid w:val="0066277B"/>
    <w:rsid w:val="00663AB1"/>
    <w:rsid w:val="00664F4F"/>
    <w:rsid w:val="0066561C"/>
    <w:rsid w:val="00665EE6"/>
    <w:rsid w:val="006665C6"/>
    <w:rsid w:val="00666BA8"/>
    <w:rsid w:val="00667DBC"/>
    <w:rsid w:val="0067046F"/>
    <w:rsid w:val="0067306C"/>
    <w:rsid w:val="006738AC"/>
    <w:rsid w:val="0067725E"/>
    <w:rsid w:val="006776B8"/>
    <w:rsid w:val="00680586"/>
    <w:rsid w:val="0068111A"/>
    <w:rsid w:val="0068178D"/>
    <w:rsid w:val="0068364F"/>
    <w:rsid w:val="0068413E"/>
    <w:rsid w:val="00687A07"/>
    <w:rsid w:val="00690E91"/>
    <w:rsid w:val="00693177"/>
    <w:rsid w:val="00694B6F"/>
    <w:rsid w:val="0069549B"/>
    <w:rsid w:val="006A0B18"/>
    <w:rsid w:val="006A19B2"/>
    <w:rsid w:val="006A23E1"/>
    <w:rsid w:val="006A2565"/>
    <w:rsid w:val="006A3128"/>
    <w:rsid w:val="006A508B"/>
    <w:rsid w:val="006A524D"/>
    <w:rsid w:val="006A5320"/>
    <w:rsid w:val="006A5980"/>
    <w:rsid w:val="006A7757"/>
    <w:rsid w:val="006B1448"/>
    <w:rsid w:val="006B1A3C"/>
    <w:rsid w:val="006B1BB4"/>
    <w:rsid w:val="006B1CBD"/>
    <w:rsid w:val="006B2F49"/>
    <w:rsid w:val="006B3632"/>
    <w:rsid w:val="006B3744"/>
    <w:rsid w:val="006B3BE2"/>
    <w:rsid w:val="006B4B49"/>
    <w:rsid w:val="006B60D3"/>
    <w:rsid w:val="006C1132"/>
    <w:rsid w:val="006C262F"/>
    <w:rsid w:val="006C26D4"/>
    <w:rsid w:val="006C27D9"/>
    <w:rsid w:val="006C2976"/>
    <w:rsid w:val="006C2AE7"/>
    <w:rsid w:val="006C3B6A"/>
    <w:rsid w:val="006C42E8"/>
    <w:rsid w:val="006C453F"/>
    <w:rsid w:val="006C54BF"/>
    <w:rsid w:val="006C68B4"/>
    <w:rsid w:val="006C7E2E"/>
    <w:rsid w:val="006D19EB"/>
    <w:rsid w:val="006D3E01"/>
    <w:rsid w:val="006D5945"/>
    <w:rsid w:val="006D7373"/>
    <w:rsid w:val="006D7DF5"/>
    <w:rsid w:val="006E0303"/>
    <w:rsid w:val="006E22FF"/>
    <w:rsid w:val="006E239E"/>
    <w:rsid w:val="006E2AC6"/>
    <w:rsid w:val="006E340D"/>
    <w:rsid w:val="006E3B50"/>
    <w:rsid w:val="006E6AA1"/>
    <w:rsid w:val="006E7495"/>
    <w:rsid w:val="006F1EF1"/>
    <w:rsid w:val="006F1FA9"/>
    <w:rsid w:val="006F63D1"/>
    <w:rsid w:val="006F653B"/>
    <w:rsid w:val="006F6DD2"/>
    <w:rsid w:val="006F766C"/>
    <w:rsid w:val="006F78D9"/>
    <w:rsid w:val="006F7F14"/>
    <w:rsid w:val="006F7FA9"/>
    <w:rsid w:val="00700650"/>
    <w:rsid w:val="00701998"/>
    <w:rsid w:val="00703ADF"/>
    <w:rsid w:val="00704DD0"/>
    <w:rsid w:val="0070639F"/>
    <w:rsid w:val="00707270"/>
    <w:rsid w:val="007077F2"/>
    <w:rsid w:val="00710B8B"/>
    <w:rsid w:val="00711322"/>
    <w:rsid w:val="00711822"/>
    <w:rsid w:val="00711D32"/>
    <w:rsid w:val="00712588"/>
    <w:rsid w:val="0071347C"/>
    <w:rsid w:val="00714F56"/>
    <w:rsid w:val="007152DF"/>
    <w:rsid w:val="00716CC3"/>
    <w:rsid w:val="0072056A"/>
    <w:rsid w:val="00720F59"/>
    <w:rsid w:val="00720FEC"/>
    <w:rsid w:val="007212DD"/>
    <w:rsid w:val="00722866"/>
    <w:rsid w:val="00723868"/>
    <w:rsid w:val="007256FC"/>
    <w:rsid w:val="0072744B"/>
    <w:rsid w:val="00732F25"/>
    <w:rsid w:val="007341B2"/>
    <w:rsid w:val="007343C8"/>
    <w:rsid w:val="0074031D"/>
    <w:rsid w:val="00741411"/>
    <w:rsid w:val="00743F03"/>
    <w:rsid w:val="00744733"/>
    <w:rsid w:val="00746068"/>
    <w:rsid w:val="00746092"/>
    <w:rsid w:val="00747AB1"/>
    <w:rsid w:val="00751490"/>
    <w:rsid w:val="00752C22"/>
    <w:rsid w:val="0075524E"/>
    <w:rsid w:val="00755764"/>
    <w:rsid w:val="0075660F"/>
    <w:rsid w:val="007612FE"/>
    <w:rsid w:val="00762326"/>
    <w:rsid w:val="007626EA"/>
    <w:rsid w:val="00764C43"/>
    <w:rsid w:val="007655C7"/>
    <w:rsid w:val="00766DE7"/>
    <w:rsid w:val="007716BF"/>
    <w:rsid w:val="007717AA"/>
    <w:rsid w:val="00771BF5"/>
    <w:rsid w:val="00773D1F"/>
    <w:rsid w:val="00774646"/>
    <w:rsid w:val="00777CF9"/>
    <w:rsid w:val="00780105"/>
    <w:rsid w:val="00784A99"/>
    <w:rsid w:val="0078506F"/>
    <w:rsid w:val="0078526A"/>
    <w:rsid w:val="0078768D"/>
    <w:rsid w:val="00791AFD"/>
    <w:rsid w:val="00792B11"/>
    <w:rsid w:val="00793300"/>
    <w:rsid w:val="0079493B"/>
    <w:rsid w:val="00796B2B"/>
    <w:rsid w:val="007A197F"/>
    <w:rsid w:val="007A1B62"/>
    <w:rsid w:val="007A1DDC"/>
    <w:rsid w:val="007A40A6"/>
    <w:rsid w:val="007A6A61"/>
    <w:rsid w:val="007A72F7"/>
    <w:rsid w:val="007B39CE"/>
    <w:rsid w:val="007B39D9"/>
    <w:rsid w:val="007B4DBB"/>
    <w:rsid w:val="007B52A9"/>
    <w:rsid w:val="007B6890"/>
    <w:rsid w:val="007B6A0B"/>
    <w:rsid w:val="007B71D3"/>
    <w:rsid w:val="007C0E82"/>
    <w:rsid w:val="007C1156"/>
    <w:rsid w:val="007C1729"/>
    <w:rsid w:val="007C1974"/>
    <w:rsid w:val="007C2C46"/>
    <w:rsid w:val="007C515C"/>
    <w:rsid w:val="007C653E"/>
    <w:rsid w:val="007C65EA"/>
    <w:rsid w:val="007C7E58"/>
    <w:rsid w:val="007D2474"/>
    <w:rsid w:val="007D2D68"/>
    <w:rsid w:val="007D58FE"/>
    <w:rsid w:val="007D6496"/>
    <w:rsid w:val="007D6E2A"/>
    <w:rsid w:val="007D7449"/>
    <w:rsid w:val="007D74D1"/>
    <w:rsid w:val="007E0260"/>
    <w:rsid w:val="007E2C8E"/>
    <w:rsid w:val="007E2EE5"/>
    <w:rsid w:val="007E2F6C"/>
    <w:rsid w:val="007E3B46"/>
    <w:rsid w:val="007F0278"/>
    <w:rsid w:val="007F1074"/>
    <w:rsid w:val="007F2011"/>
    <w:rsid w:val="007F3997"/>
    <w:rsid w:val="007F3CA9"/>
    <w:rsid w:val="00801380"/>
    <w:rsid w:val="008019C9"/>
    <w:rsid w:val="0080257E"/>
    <w:rsid w:val="00803D8B"/>
    <w:rsid w:val="008056BA"/>
    <w:rsid w:val="0080775C"/>
    <w:rsid w:val="00812E15"/>
    <w:rsid w:val="00813238"/>
    <w:rsid w:val="00813864"/>
    <w:rsid w:val="00813EB2"/>
    <w:rsid w:val="00814D8B"/>
    <w:rsid w:val="00815DFF"/>
    <w:rsid w:val="00816240"/>
    <w:rsid w:val="008163F9"/>
    <w:rsid w:val="008210ED"/>
    <w:rsid w:val="00822D9F"/>
    <w:rsid w:val="00823BE8"/>
    <w:rsid w:val="00823C55"/>
    <w:rsid w:val="00824A49"/>
    <w:rsid w:val="0082510D"/>
    <w:rsid w:val="008253C0"/>
    <w:rsid w:val="0082592D"/>
    <w:rsid w:val="00826C59"/>
    <w:rsid w:val="00827B24"/>
    <w:rsid w:val="00827B86"/>
    <w:rsid w:val="00830DD8"/>
    <w:rsid w:val="00831E38"/>
    <w:rsid w:val="00832191"/>
    <w:rsid w:val="00832A06"/>
    <w:rsid w:val="008334FD"/>
    <w:rsid w:val="0083509F"/>
    <w:rsid w:val="0083622B"/>
    <w:rsid w:val="00836CD5"/>
    <w:rsid w:val="008421CF"/>
    <w:rsid w:val="00842441"/>
    <w:rsid w:val="00844341"/>
    <w:rsid w:val="00844B26"/>
    <w:rsid w:val="00845037"/>
    <w:rsid w:val="00846A7D"/>
    <w:rsid w:val="00850EEE"/>
    <w:rsid w:val="00851012"/>
    <w:rsid w:val="00853364"/>
    <w:rsid w:val="00853A23"/>
    <w:rsid w:val="00853D6B"/>
    <w:rsid w:val="00855A45"/>
    <w:rsid w:val="00856688"/>
    <w:rsid w:val="00856B8C"/>
    <w:rsid w:val="008574CB"/>
    <w:rsid w:val="00861961"/>
    <w:rsid w:val="00861C8B"/>
    <w:rsid w:val="00862E6D"/>
    <w:rsid w:val="00864F16"/>
    <w:rsid w:val="00867119"/>
    <w:rsid w:val="0086784E"/>
    <w:rsid w:val="00867F8C"/>
    <w:rsid w:val="008722E5"/>
    <w:rsid w:val="00874018"/>
    <w:rsid w:val="00874A59"/>
    <w:rsid w:val="00874E1C"/>
    <w:rsid w:val="0087522B"/>
    <w:rsid w:val="00876855"/>
    <w:rsid w:val="00876DE3"/>
    <w:rsid w:val="008800A2"/>
    <w:rsid w:val="00880BEA"/>
    <w:rsid w:val="008811B3"/>
    <w:rsid w:val="00883681"/>
    <w:rsid w:val="00883753"/>
    <w:rsid w:val="00886ACD"/>
    <w:rsid w:val="008901BA"/>
    <w:rsid w:val="00891446"/>
    <w:rsid w:val="00894396"/>
    <w:rsid w:val="008945CF"/>
    <w:rsid w:val="00894BCF"/>
    <w:rsid w:val="008A20C4"/>
    <w:rsid w:val="008A49C0"/>
    <w:rsid w:val="008A581A"/>
    <w:rsid w:val="008A6E2B"/>
    <w:rsid w:val="008A7C87"/>
    <w:rsid w:val="008A7E9D"/>
    <w:rsid w:val="008B0E7D"/>
    <w:rsid w:val="008B178C"/>
    <w:rsid w:val="008B423C"/>
    <w:rsid w:val="008B4410"/>
    <w:rsid w:val="008B7637"/>
    <w:rsid w:val="008C354B"/>
    <w:rsid w:val="008C4235"/>
    <w:rsid w:val="008C4EDE"/>
    <w:rsid w:val="008C5ABB"/>
    <w:rsid w:val="008C6DF5"/>
    <w:rsid w:val="008D18A6"/>
    <w:rsid w:val="008D21BE"/>
    <w:rsid w:val="008D29D4"/>
    <w:rsid w:val="008D3D58"/>
    <w:rsid w:val="008D5811"/>
    <w:rsid w:val="008D6CC3"/>
    <w:rsid w:val="008D6D30"/>
    <w:rsid w:val="008E0502"/>
    <w:rsid w:val="008E162D"/>
    <w:rsid w:val="008E44F5"/>
    <w:rsid w:val="008E4B58"/>
    <w:rsid w:val="008E5A2B"/>
    <w:rsid w:val="008E7456"/>
    <w:rsid w:val="008F0819"/>
    <w:rsid w:val="008F08E8"/>
    <w:rsid w:val="008F0952"/>
    <w:rsid w:val="008F1DC5"/>
    <w:rsid w:val="008F2C2F"/>
    <w:rsid w:val="008F31FF"/>
    <w:rsid w:val="008F4E72"/>
    <w:rsid w:val="008F5A41"/>
    <w:rsid w:val="008F6339"/>
    <w:rsid w:val="008F656F"/>
    <w:rsid w:val="008F6B87"/>
    <w:rsid w:val="008F785F"/>
    <w:rsid w:val="0090206E"/>
    <w:rsid w:val="00902563"/>
    <w:rsid w:val="00902CFA"/>
    <w:rsid w:val="00904580"/>
    <w:rsid w:val="00904D9B"/>
    <w:rsid w:val="00905B94"/>
    <w:rsid w:val="00906A5A"/>
    <w:rsid w:val="00910307"/>
    <w:rsid w:val="0091077F"/>
    <w:rsid w:val="00910906"/>
    <w:rsid w:val="0091300F"/>
    <w:rsid w:val="00915CCC"/>
    <w:rsid w:val="00915DAA"/>
    <w:rsid w:val="00916107"/>
    <w:rsid w:val="00916B72"/>
    <w:rsid w:val="00917108"/>
    <w:rsid w:val="0092282B"/>
    <w:rsid w:val="0092453C"/>
    <w:rsid w:val="00924DD2"/>
    <w:rsid w:val="00927F06"/>
    <w:rsid w:val="0093079B"/>
    <w:rsid w:val="00931D9C"/>
    <w:rsid w:val="009329D2"/>
    <w:rsid w:val="00932ADC"/>
    <w:rsid w:val="00935874"/>
    <w:rsid w:val="00942C4A"/>
    <w:rsid w:val="0094352A"/>
    <w:rsid w:val="009473D5"/>
    <w:rsid w:val="00951A1C"/>
    <w:rsid w:val="00952E18"/>
    <w:rsid w:val="009533DD"/>
    <w:rsid w:val="009540CD"/>
    <w:rsid w:val="009547C1"/>
    <w:rsid w:val="009553B7"/>
    <w:rsid w:val="00956B8D"/>
    <w:rsid w:val="009576DE"/>
    <w:rsid w:val="00957771"/>
    <w:rsid w:val="00961E05"/>
    <w:rsid w:val="009637C0"/>
    <w:rsid w:val="009641AE"/>
    <w:rsid w:val="00964443"/>
    <w:rsid w:val="009651ED"/>
    <w:rsid w:val="009663F3"/>
    <w:rsid w:val="009670E9"/>
    <w:rsid w:val="0097025D"/>
    <w:rsid w:val="00972B2B"/>
    <w:rsid w:val="00973DC7"/>
    <w:rsid w:val="00974F1C"/>
    <w:rsid w:val="009771B8"/>
    <w:rsid w:val="009809DD"/>
    <w:rsid w:val="009819D2"/>
    <w:rsid w:val="00983BF0"/>
    <w:rsid w:val="00986756"/>
    <w:rsid w:val="009872F6"/>
    <w:rsid w:val="0098773C"/>
    <w:rsid w:val="00987CFF"/>
    <w:rsid w:val="00987D9C"/>
    <w:rsid w:val="00990535"/>
    <w:rsid w:val="00990BFA"/>
    <w:rsid w:val="00990C2C"/>
    <w:rsid w:val="00990DF8"/>
    <w:rsid w:val="009919C7"/>
    <w:rsid w:val="00991C33"/>
    <w:rsid w:val="009926E0"/>
    <w:rsid w:val="00993E45"/>
    <w:rsid w:val="00995A58"/>
    <w:rsid w:val="00995F1A"/>
    <w:rsid w:val="009A1588"/>
    <w:rsid w:val="009A1AE5"/>
    <w:rsid w:val="009A517F"/>
    <w:rsid w:val="009A555C"/>
    <w:rsid w:val="009A5C03"/>
    <w:rsid w:val="009B06A9"/>
    <w:rsid w:val="009B135C"/>
    <w:rsid w:val="009B14BC"/>
    <w:rsid w:val="009B4906"/>
    <w:rsid w:val="009B62EC"/>
    <w:rsid w:val="009C3573"/>
    <w:rsid w:val="009C5047"/>
    <w:rsid w:val="009C5542"/>
    <w:rsid w:val="009C5D76"/>
    <w:rsid w:val="009C7131"/>
    <w:rsid w:val="009C7788"/>
    <w:rsid w:val="009C7EE2"/>
    <w:rsid w:val="009D1294"/>
    <w:rsid w:val="009D1DB6"/>
    <w:rsid w:val="009D2AB3"/>
    <w:rsid w:val="009D2B04"/>
    <w:rsid w:val="009D30BB"/>
    <w:rsid w:val="009D354C"/>
    <w:rsid w:val="009D579F"/>
    <w:rsid w:val="009E0C4F"/>
    <w:rsid w:val="009E1E91"/>
    <w:rsid w:val="009E2281"/>
    <w:rsid w:val="009E2FC9"/>
    <w:rsid w:val="009E403D"/>
    <w:rsid w:val="009E52D6"/>
    <w:rsid w:val="009E59AE"/>
    <w:rsid w:val="009F0251"/>
    <w:rsid w:val="009F0FCB"/>
    <w:rsid w:val="009F233E"/>
    <w:rsid w:val="009F2754"/>
    <w:rsid w:val="009F3A4D"/>
    <w:rsid w:val="009F5687"/>
    <w:rsid w:val="009F65B3"/>
    <w:rsid w:val="009F71A6"/>
    <w:rsid w:val="009F7265"/>
    <w:rsid w:val="00A007EC"/>
    <w:rsid w:val="00A01718"/>
    <w:rsid w:val="00A03027"/>
    <w:rsid w:val="00A03F28"/>
    <w:rsid w:val="00A0412C"/>
    <w:rsid w:val="00A049F5"/>
    <w:rsid w:val="00A04D8B"/>
    <w:rsid w:val="00A06796"/>
    <w:rsid w:val="00A072D9"/>
    <w:rsid w:val="00A105FD"/>
    <w:rsid w:val="00A10E0D"/>
    <w:rsid w:val="00A123A7"/>
    <w:rsid w:val="00A123BE"/>
    <w:rsid w:val="00A14F78"/>
    <w:rsid w:val="00A17291"/>
    <w:rsid w:val="00A178F9"/>
    <w:rsid w:val="00A210E5"/>
    <w:rsid w:val="00A21DAC"/>
    <w:rsid w:val="00A27370"/>
    <w:rsid w:val="00A27792"/>
    <w:rsid w:val="00A31283"/>
    <w:rsid w:val="00A31831"/>
    <w:rsid w:val="00A31F92"/>
    <w:rsid w:val="00A350AE"/>
    <w:rsid w:val="00A354A5"/>
    <w:rsid w:val="00A3584A"/>
    <w:rsid w:val="00A35F6B"/>
    <w:rsid w:val="00A360F8"/>
    <w:rsid w:val="00A366A3"/>
    <w:rsid w:val="00A36FC8"/>
    <w:rsid w:val="00A37FD2"/>
    <w:rsid w:val="00A40A71"/>
    <w:rsid w:val="00A46A0C"/>
    <w:rsid w:val="00A51345"/>
    <w:rsid w:val="00A518E2"/>
    <w:rsid w:val="00A5195F"/>
    <w:rsid w:val="00A52CAF"/>
    <w:rsid w:val="00A54215"/>
    <w:rsid w:val="00A56419"/>
    <w:rsid w:val="00A60555"/>
    <w:rsid w:val="00A608EF"/>
    <w:rsid w:val="00A60CA5"/>
    <w:rsid w:val="00A6233C"/>
    <w:rsid w:val="00A62475"/>
    <w:rsid w:val="00A628C9"/>
    <w:rsid w:val="00A63699"/>
    <w:rsid w:val="00A6462B"/>
    <w:rsid w:val="00A65910"/>
    <w:rsid w:val="00A70C41"/>
    <w:rsid w:val="00A71AAE"/>
    <w:rsid w:val="00A71F0F"/>
    <w:rsid w:val="00A72B93"/>
    <w:rsid w:val="00A72E05"/>
    <w:rsid w:val="00A73D52"/>
    <w:rsid w:val="00A73DAE"/>
    <w:rsid w:val="00A74B67"/>
    <w:rsid w:val="00A7607E"/>
    <w:rsid w:val="00A76D26"/>
    <w:rsid w:val="00A76DE3"/>
    <w:rsid w:val="00A77A73"/>
    <w:rsid w:val="00A77FB5"/>
    <w:rsid w:val="00A8558B"/>
    <w:rsid w:val="00A868CA"/>
    <w:rsid w:val="00A91D9F"/>
    <w:rsid w:val="00A921C8"/>
    <w:rsid w:val="00A93C81"/>
    <w:rsid w:val="00A93CF1"/>
    <w:rsid w:val="00A9536E"/>
    <w:rsid w:val="00A95A13"/>
    <w:rsid w:val="00A95D1A"/>
    <w:rsid w:val="00A960EC"/>
    <w:rsid w:val="00A96354"/>
    <w:rsid w:val="00A96603"/>
    <w:rsid w:val="00A97D17"/>
    <w:rsid w:val="00AA1627"/>
    <w:rsid w:val="00AA1D5C"/>
    <w:rsid w:val="00AA2195"/>
    <w:rsid w:val="00AA3385"/>
    <w:rsid w:val="00AA37AD"/>
    <w:rsid w:val="00AA40B3"/>
    <w:rsid w:val="00AA4FB5"/>
    <w:rsid w:val="00AA537B"/>
    <w:rsid w:val="00AA5DA5"/>
    <w:rsid w:val="00AA74E5"/>
    <w:rsid w:val="00AA7A9F"/>
    <w:rsid w:val="00AB1E97"/>
    <w:rsid w:val="00AB2415"/>
    <w:rsid w:val="00AB2B9C"/>
    <w:rsid w:val="00AB3742"/>
    <w:rsid w:val="00AB3C85"/>
    <w:rsid w:val="00AB42DC"/>
    <w:rsid w:val="00AB59EB"/>
    <w:rsid w:val="00AB6C07"/>
    <w:rsid w:val="00AB6D28"/>
    <w:rsid w:val="00AC1540"/>
    <w:rsid w:val="00AC1751"/>
    <w:rsid w:val="00AC4026"/>
    <w:rsid w:val="00AC5BC8"/>
    <w:rsid w:val="00AC72B1"/>
    <w:rsid w:val="00AC79D6"/>
    <w:rsid w:val="00AD0ADF"/>
    <w:rsid w:val="00AD1665"/>
    <w:rsid w:val="00AD27F9"/>
    <w:rsid w:val="00AD35BD"/>
    <w:rsid w:val="00AD4A0B"/>
    <w:rsid w:val="00AD5879"/>
    <w:rsid w:val="00AD6C93"/>
    <w:rsid w:val="00AD7002"/>
    <w:rsid w:val="00AD704D"/>
    <w:rsid w:val="00AD7F64"/>
    <w:rsid w:val="00AE053D"/>
    <w:rsid w:val="00AE06A7"/>
    <w:rsid w:val="00AE09D2"/>
    <w:rsid w:val="00AE0F9C"/>
    <w:rsid w:val="00AE1BE9"/>
    <w:rsid w:val="00AE4559"/>
    <w:rsid w:val="00AE49E8"/>
    <w:rsid w:val="00AE51E7"/>
    <w:rsid w:val="00AE7783"/>
    <w:rsid w:val="00AF05B2"/>
    <w:rsid w:val="00AF167C"/>
    <w:rsid w:val="00AF3277"/>
    <w:rsid w:val="00AF4D1A"/>
    <w:rsid w:val="00AF6EB8"/>
    <w:rsid w:val="00B01AD6"/>
    <w:rsid w:val="00B01BAA"/>
    <w:rsid w:val="00B02788"/>
    <w:rsid w:val="00B02E51"/>
    <w:rsid w:val="00B03E6C"/>
    <w:rsid w:val="00B0556E"/>
    <w:rsid w:val="00B1163F"/>
    <w:rsid w:val="00B11652"/>
    <w:rsid w:val="00B119A5"/>
    <w:rsid w:val="00B11D30"/>
    <w:rsid w:val="00B11F13"/>
    <w:rsid w:val="00B1322E"/>
    <w:rsid w:val="00B1531B"/>
    <w:rsid w:val="00B15846"/>
    <w:rsid w:val="00B177A3"/>
    <w:rsid w:val="00B179D3"/>
    <w:rsid w:val="00B20651"/>
    <w:rsid w:val="00B211B4"/>
    <w:rsid w:val="00B21264"/>
    <w:rsid w:val="00B21271"/>
    <w:rsid w:val="00B217C3"/>
    <w:rsid w:val="00B22015"/>
    <w:rsid w:val="00B22E5C"/>
    <w:rsid w:val="00B2342C"/>
    <w:rsid w:val="00B244C4"/>
    <w:rsid w:val="00B26CF0"/>
    <w:rsid w:val="00B30ED7"/>
    <w:rsid w:val="00B3102D"/>
    <w:rsid w:val="00B3288F"/>
    <w:rsid w:val="00B33B84"/>
    <w:rsid w:val="00B35799"/>
    <w:rsid w:val="00B36179"/>
    <w:rsid w:val="00B37684"/>
    <w:rsid w:val="00B41378"/>
    <w:rsid w:val="00B4596B"/>
    <w:rsid w:val="00B45D45"/>
    <w:rsid w:val="00B46D4E"/>
    <w:rsid w:val="00B47D83"/>
    <w:rsid w:val="00B507F5"/>
    <w:rsid w:val="00B5087A"/>
    <w:rsid w:val="00B516D4"/>
    <w:rsid w:val="00B51F1E"/>
    <w:rsid w:val="00B5230A"/>
    <w:rsid w:val="00B53159"/>
    <w:rsid w:val="00B5442D"/>
    <w:rsid w:val="00B545DD"/>
    <w:rsid w:val="00B559D4"/>
    <w:rsid w:val="00B56932"/>
    <w:rsid w:val="00B5698C"/>
    <w:rsid w:val="00B57C2D"/>
    <w:rsid w:val="00B57C3E"/>
    <w:rsid w:val="00B600FB"/>
    <w:rsid w:val="00B61A19"/>
    <w:rsid w:val="00B623B4"/>
    <w:rsid w:val="00B636BA"/>
    <w:rsid w:val="00B6511F"/>
    <w:rsid w:val="00B65841"/>
    <w:rsid w:val="00B70664"/>
    <w:rsid w:val="00B706A6"/>
    <w:rsid w:val="00B72F05"/>
    <w:rsid w:val="00B76853"/>
    <w:rsid w:val="00B76C89"/>
    <w:rsid w:val="00B81D14"/>
    <w:rsid w:val="00B83E81"/>
    <w:rsid w:val="00B849E6"/>
    <w:rsid w:val="00B8503C"/>
    <w:rsid w:val="00B871ED"/>
    <w:rsid w:val="00B92376"/>
    <w:rsid w:val="00B92C11"/>
    <w:rsid w:val="00B9366C"/>
    <w:rsid w:val="00B96253"/>
    <w:rsid w:val="00B9626D"/>
    <w:rsid w:val="00B962E6"/>
    <w:rsid w:val="00B96592"/>
    <w:rsid w:val="00BA0213"/>
    <w:rsid w:val="00BA0596"/>
    <w:rsid w:val="00BA0FD3"/>
    <w:rsid w:val="00BA441E"/>
    <w:rsid w:val="00BA583C"/>
    <w:rsid w:val="00BA66E7"/>
    <w:rsid w:val="00BA6C5E"/>
    <w:rsid w:val="00BA72D1"/>
    <w:rsid w:val="00BA7B0B"/>
    <w:rsid w:val="00BB288A"/>
    <w:rsid w:val="00BB38AB"/>
    <w:rsid w:val="00BB53E9"/>
    <w:rsid w:val="00BB6A76"/>
    <w:rsid w:val="00BB74EA"/>
    <w:rsid w:val="00BB761E"/>
    <w:rsid w:val="00BC1092"/>
    <w:rsid w:val="00BC3019"/>
    <w:rsid w:val="00BC4875"/>
    <w:rsid w:val="00BC569C"/>
    <w:rsid w:val="00BC7CEE"/>
    <w:rsid w:val="00BD1266"/>
    <w:rsid w:val="00BD4031"/>
    <w:rsid w:val="00BD57C7"/>
    <w:rsid w:val="00BD5D61"/>
    <w:rsid w:val="00BE0C44"/>
    <w:rsid w:val="00BE1D31"/>
    <w:rsid w:val="00BE4F2F"/>
    <w:rsid w:val="00BE5900"/>
    <w:rsid w:val="00BE59F2"/>
    <w:rsid w:val="00BE7BFC"/>
    <w:rsid w:val="00BF003F"/>
    <w:rsid w:val="00BF015E"/>
    <w:rsid w:val="00BF2554"/>
    <w:rsid w:val="00BF2D4E"/>
    <w:rsid w:val="00BF32DE"/>
    <w:rsid w:val="00BF3564"/>
    <w:rsid w:val="00BF54D1"/>
    <w:rsid w:val="00BF58B7"/>
    <w:rsid w:val="00BF59AA"/>
    <w:rsid w:val="00BF6529"/>
    <w:rsid w:val="00C0002F"/>
    <w:rsid w:val="00C00902"/>
    <w:rsid w:val="00C013CB"/>
    <w:rsid w:val="00C04E1B"/>
    <w:rsid w:val="00C0561F"/>
    <w:rsid w:val="00C0681E"/>
    <w:rsid w:val="00C076D0"/>
    <w:rsid w:val="00C07C5C"/>
    <w:rsid w:val="00C112A9"/>
    <w:rsid w:val="00C128DF"/>
    <w:rsid w:val="00C132A2"/>
    <w:rsid w:val="00C143C9"/>
    <w:rsid w:val="00C143D1"/>
    <w:rsid w:val="00C156EE"/>
    <w:rsid w:val="00C170A0"/>
    <w:rsid w:val="00C17F92"/>
    <w:rsid w:val="00C20B5B"/>
    <w:rsid w:val="00C21A62"/>
    <w:rsid w:val="00C2448E"/>
    <w:rsid w:val="00C24FC0"/>
    <w:rsid w:val="00C25264"/>
    <w:rsid w:val="00C26388"/>
    <w:rsid w:val="00C270F4"/>
    <w:rsid w:val="00C278E7"/>
    <w:rsid w:val="00C31C73"/>
    <w:rsid w:val="00C31F07"/>
    <w:rsid w:val="00C3420D"/>
    <w:rsid w:val="00C34EFC"/>
    <w:rsid w:val="00C3766E"/>
    <w:rsid w:val="00C37D15"/>
    <w:rsid w:val="00C408C7"/>
    <w:rsid w:val="00C4183D"/>
    <w:rsid w:val="00C46F9A"/>
    <w:rsid w:val="00C47AC0"/>
    <w:rsid w:val="00C5088E"/>
    <w:rsid w:val="00C508AE"/>
    <w:rsid w:val="00C535C4"/>
    <w:rsid w:val="00C54BDD"/>
    <w:rsid w:val="00C55A90"/>
    <w:rsid w:val="00C55AC6"/>
    <w:rsid w:val="00C55C35"/>
    <w:rsid w:val="00C56147"/>
    <w:rsid w:val="00C61084"/>
    <w:rsid w:val="00C61FE5"/>
    <w:rsid w:val="00C62F4D"/>
    <w:rsid w:val="00C635B7"/>
    <w:rsid w:val="00C656DC"/>
    <w:rsid w:val="00C66C80"/>
    <w:rsid w:val="00C72356"/>
    <w:rsid w:val="00C72AEE"/>
    <w:rsid w:val="00C72CAF"/>
    <w:rsid w:val="00C73023"/>
    <w:rsid w:val="00C740F5"/>
    <w:rsid w:val="00C75C83"/>
    <w:rsid w:val="00C75CB7"/>
    <w:rsid w:val="00C75DC9"/>
    <w:rsid w:val="00C768B8"/>
    <w:rsid w:val="00C80E53"/>
    <w:rsid w:val="00C8176E"/>
    <w:rsid w:val="00C81FC5"/>
    <w:rsid w:val="00C83259"/>
    <w:rsid w:val="00C84F87"/>
    <w:rsid w:val="00C90B35"/>
    <w:rsid w:val="00C91B12"/>
    <w:rsid w:val="00C91B5D"/>
    <w:rsid w:val="00C92EE1"/>
    <w:rsid w:val="00C94A32"/>
    <w:rsid w:val="00C956B6"/>
    <w:rsid w:val="00C9653C"/>
    <w:rsid w:val="00CA36D4"/>
    <w:rsid w:val="00CA405C"/>
    <w:rsid w:val="00CA5DAD"/>
    <w:rsid w:val="00CA601A"/>
    <w:rsid w:val="00CA720C"/>
    <w:rsid w:val="00CB030F"/>
    <w:rsid w:val="00CB048D"/>
    <w:rsid w:val="00CB41FF"/>
    <w:rsid w:val="00CC34A7"/>
    <w:rsid w:val="00CC45F7"/>
    <w:rsid w:val="00CC5093"/>
    <w:rsid w:val="00CC5B3E"/>
    <w:rsid w:val="00CC69B8"/>
    <w:rsid w:val="00CC6EA4"/>
    <w:rsid w:val="00CC72F8"/>
    <w:rsid w:val="00CD25F1"/>
    <w:rsid w:val="00CD2C34"/>
    <w:rsid w:val="00CE178D"/>
    <w:rsid w:val="00CE3B5D"/>
    <w:rsid w:val="00CE4273"/>
    <w:rsid w:val="00CE4EAB"/>
    <w:rsid w:val="00CE5EA3"/>
    <w:rsid w:val="00CE6ADD"/>
    <w:rsid w:val="00CE7D63"/>
    <w:rsid w:val="00CF231D"/>
    <w:rsid w:val="00CF4137"/>
    <w:rsid w:val="00CF4524"/>
    <w:rsid w:val="00CF459A"/>
    <w:rsid w:val="00D06A38"/>
    <w:rsid w:val="00D06BA6"/>
    <w:rsid w:val="00D06EAE"/>
    <w:rsid w:val="00D07C86"/>
    <w:rsid w:val="00D1072F"/>
    <w:rsid w:val="00D13395"/>
    <w:rsid w:val="00D160C9"/>
    <w:rsid w:val="00D16E0F"/>
    <w:rsid w:val="00D17CEC"/>
    <w:rsid w:val="00D17E5A"/>
    <w:rsid w:val="00D22EA0"/>
    <w:rsid w:val="00D244F6"/>
    <w:rsid w:val="00D24560"/>
    <w:rsid w:val="00D26CF5"/>
    <w:rsid w:val="00D26DFE"/>
    <w:rsid w:val="00D26EC2"/>
    <w:rsid w:val="00D2758C"/>
    <w:rsid w:val="00D27D2D"/>
    <w:rsid w:val="00D308E3"/>
    <w:rsid w:val="00D318BE"/>
    <w:rsid w:val="00D36096"/>
    <w:rsid w:val="00D37958"/>
    <w:rsid w:val="00D37B8E"/>
    <w:rsid w:val="00D402DD"/>
    <w:rsid w:val="00D4064A"/>
    <w:rsid w:val="00D40D25"/>
    <w:rsid w:val="00D433FA"/>
    <w:rsid w:val="00D45A94"/>
    <w:rsid w:val="00D469A2"/>
    <w:rsid w:val="00D47227"/>
    <w:rsid w:val="00D47906"/>
    <w:rsid w:val="00D51838"/>
    <w:rsid w:val="00D51A22"/>
    <w:rsid w:val="00D51B91"/>
    <w:rsid w:val="00D5647D"/>
    <w:rsid w:val="00D6074D"/>
    <w:rsid w:val="00D61B04"/>
    <w:rsid w:val="00D61F94"/>
    <w:rsid w:val="00D63F9E"/>
    <w:rsid w:val="00D64D03"/>
    <w:rsid w:val="00D650E4"/>
    <w:rsid w:val="00D70461"/>
    <w:rsid w:val="00D70ED7"/>
    <w:rsid w:val="00D7113B"/>
    <w:rsid w:val="00D72012"/>
    <w:rsid w:val="00D73228"/>
    <w:rsid w:val="00D74233"/>
    <w:rsid w:val="00D75183"/>
    <w:rsid w:val="00D761B3"/>
    <w:rsid w:val="00D7729D"/>
    <w:rsid w:val="00D822A4"/>
    <w:rsid w:val="00D824D9"/>
    <w:rsid w:val="00D82FEA"/>
    <w:rsid w:val="00D83F3E"/>
    <w:rsid w:val="00D84879"/>
    <w:rsid w:val="00D86146"/>
    <w:rsid w:val="00D86252"/>
    <w:rsid w:val="00D8637D"/>
    <w:rsid w:val="00D9180A"/>
    <w:rsid w:val="00D950AB"/>
    <w:rsid w:val="00D97F5D"/>
    <w:rsid w:val="00DA16A7"/>
    <w:rsid w:val="00DA1EE1"/>
    <w:rsid w:val="00DA459B"/>
    <w:rsid w:val="00DA6E33"/>
    <w:rsid w:val="00DA7C32"/>
    <w:rsid w:val="00DB0938"/>
    <w:rsid w:val="00DB242C"/>
    <w:rsid w:val="00DB3419"/>
    <w:rsid w:val="00DB3E16"/>
    <w:rsid w:val="00DB70DE"/>
    <w:rsid w:val="00DB7F2B"/>
    <w:rsid w:val="00DC196F"/>
    <w:rsid w:val="00DC1FF1"/>
    <w:rsid w:val="00DC21D4"/>
    <w:rsid w:val="00DC2316"/>
    <w:rsid w:val="00DC2B57"/>
    <w:rsid w:val="00DC4BA8"/>
    <w:rsid w:val="00DC57DE"/>
    <w:rsid w:val="00DC673A"/>
    <w:rsid w:val="00DD1CBE"/>
    <w:rsid w:val="00DD34D5"/>
    <w:rsid w:val="00DD6C97"/>
    <w:rsid w:val="00DE06D3"/>
    <w:rsid w:val="00DE0ABB"/>
    <w:rsid w:val="00DE3A09"/>
    <w:rsid w:val="00DE5D3F"/>
    <w:rsid w:val="00DE6453"/>
    <w:rsid w:val="00DE755D"/>
    <w:rsid w:val="00DE770C"/>
    <w:rsid w:val="00DF0D4E"/>
    <w:rsid w:val="00DF1475"/>
    <w:rsid w:val="00DF174D"/>
    <w:rsid w:val="00DF18EF"/>
    <w:rsid w:val="00DF298D"/>
    <w:rsid w:val="00DF2BFF"/>
    <w:rsid w:val="00DF36F7"/>
    <w:rsid w:val="00DF5961"/>
    <w:rsid w:val="00DF6D7C"/>
    <w:rsid w:val="00E008CA"/>
    <w:rsid w:val="00E0152D"/>
    <w:rsid w:val="00E0182D"/>
    <w:rsid w:val="00E01DA0"/>
    <w:rsid w:val="00E01F8A"/>
    <w:rsid w:val="00E02060"/>
    <w:rsid w:val="00E02765"/>
    <w:rsid w:val="00E02ADC"/>
    <w:rsid w:val="00E0316D"/>
    <w:rsid w:val="00E03913"/>
    <w:rsid w:val="00E053A2"/>
    <w:rsid w:val="00E061B1"/>
    <w:rsid w:val="00E127CB"/>
    <w:rsid w:val="00E1324F"/>
    <w:rsid w:val="00E13632"/>
    <w:rsid w:val="00E14089"/>
    <w:rsid w:val="00E1456A"/>
    <w:rsid w:val="00E14FEE"/>
    <w:rsid w:val="00E164FE"/>
    <w:rsid w:val="00E16581"/>
    <w:rsid w:val="00E16D98"/>
    <w:rsid w:val="00E17135"/>
    <w:rsid w:val="00E1730F"/>
    <w:rsid w:val="00E17D36"/>
    <w:rsid w:val="00E20E82"/>
    <w:rsid w:val="00E21D3F"/>
    <w:rsid w:val="00E22571"/>
    <w:rsid w:val="00E23DC2"/>
    <w:rsid w:val="00E24233"/>
    <w:rsid w:val="00E248A1"/>
    <w:rsid w:val="00E2500E"/>
    <w:rsid w:val="00E25B1F"/>
    <w:rsid w:val="00E25B98"/>
    <w:rsid w:val="00E26040"/>
    <w:rsid w:val="00E27B02"/>
    <w:rsid w:val="00E31599"/>
    <w:rsid w:val="00E33C49"/>
    <w:rsid w:val="00E35088"/>
    <w:rsid w:val="00E350FE"/>
    <w:rsid w:val="00E35A03"/>
    <w:rsid w:val="00E36951"/>
    <w:rsid w:val="00E3769D"/>
    <w:rsid w:val="00E4130B"/>
    <w:rsid w:val="00E43CC4"/>
    <w:rsid w:val="00E44218"/>
    <w:rsid w:val="00E452B5"/>
    <w:rsid w:val="00E46565"/>
    <w:rsid w:val="00E476FE"/>
    <w:rsid w:val="00E50E79"/>
    <w:rsid w:val="00E51317"/>
    <w:rsid w:val="00E52ABF"/>
    <w:rsid w:val="00E52C64"/>
    <w:rsid w:val="00E52CFC"/>
    <w:rsid w:val="00E543B3"/>
    <w:rsid w:val="00E6020A"/>
    <w:rsid w:val="00E660AF"/>
    <w:rsid w:val="00E67403"/>
    <w:rsid w:val="00E67413"/>
    <w:rsid w:val="00E703E9"/>
    <w:rsid w:val="00E70BFD"/>
    <w:rsid w:val="00E71D10"/>
    <w:rsid w:val="00E72A1B"/>
    <w:rsid w:val="00E73BCF"/>
    <w:rsid w:val="00E80713"/>
    <w:rsid w:val="00E81518"/>
    <w:rsid w:val="00E82085"/>
    <w:rsid w:val="00E841AE"/>
    <w:rsid w:val="00E901AA"/>
    <w:rsid w:val="00E9034E"/>
    <w:rsid w:val="00E91599"/>
    <w:rsid w:val="00E91C78"/>
    <w:rsid w:val="00E91F3C"/>
    <w:rsid w:val="00E94B77"/>
    <w:rsid w:val="00E957B0"/>
    <w:rsid w:val="00E95B83"/>
    <w:rsid w:val="00E95F16"/>
    <w:rsid w:val="00E97765"/>
    <w:rsid w:val="00E97BE6"/>
    <w:rsid w:val="00EA07D4"/>
    <w:rsid w:val="00EA28C9"/>
    <w:rsid w:val="00EA3038"/>
    <w:rsid w:val="00EA5CA7"/>
    <w:rsid w:val="00EA6D11"/>
    <w:rsid w:val="00EB0895"/>
    <w:rsid w:val="00EB0D71"/>
    <w:rsid w:val="00EB1470"/>
    <w:rsid w:val="00EB1C7A"/>
    <w:rsid w:val="00EB225B"/>
    <w:rsid w:val="00EB2431"/>
    <w:rsid w:val="00EB25B9"/>
    <w:rsid w:val="00EB3EBC"/>
    <w:rsid w:val="00EB5275"/>
    <w:rsid w:val="00EB5687"/>
    <w:rsid w:val="00EB5E8F"/>
    <w:rsid w:val="00EB61B2"/>
    <w:rsid w:val="00EB6CE4"/>
    <w:rsid w:val="00EB7419"/>
    <w:rsid w:val="00EC110D"/>
    <w:rsid w:val="00EC1C66"/>
    <w:rsid w:val="00EC489E"/>
    <w:rsid w:val="00EC6471"/>
    <w:rsid w:val="00EC7290"/>
    <w:rsid w:val="00EC78B5"/>
    <w:rsid w:val="00ED0153"/>
    <w:rsid w:val="00ED312D"/>
    <w:rsid w:val="00ED4045"/>
    <w:rsid w:val="00ED4EEA"/>
    <w:rsid w:val="00ED51B6"/>
    <w:rsid w:val="00ED54FE"/>
    <w:rsid w:val="00ED59FF"/>
    <w:rsid w:val="00ED61D8"/>
    <w:rsid w:val="00EE0A4E"/>
    <w:rsid w:val="00EE0C34"/>
    <w:rsid w:val="00EE2E25"/>
    <w:rsid w:val="00EE2EDE"/>
    <w:rsid w:val="00EE32A8"/>
    <w:rsid w:val="00EF0EC1"/>
    <w:rsid w:val="00EF3481"/>
    <w:rsid w:val="00EF34D8"/>
    <w:rsid w:val="00EF5369"/>
    <w:rsid w:val="00EF62D0"/>
    <w:rsid w:val="00EF6614"/>
    <w:rsid w:val="00EF66E9"/>
    <w:rsid w:val="00EF6AC1"/>
    <w:rsid w:val="00EF7103"/>
    <w:rsid w:val="00EF7C34"/>
    <w:rsid w:val="00F00701"/>
    <w:rsid w:val="00F01C0D"/>
    <w:rsid w:val="00F02185"/>
    <w:rsid w:val="00F02785"/>
    <w:rsid w:val="00F03792"/>
    <w:rsid w:val="00F03DAF"/>
    <w:rsid w:val="00F05BAE"/>
    <w:rsid w:val="00F070F2"/>
    <w:rsid w:val="00F079E3"/>
    <w:rsid w:val="00F07E32"/>
    <w:rsid w:val="00F10971"/>
    <w:rsid w:val="00F10D7B"/>
    <w:rsid w:val="00F11F46"/>
    <w:rsid w:val="00F12F4E"/>
    <w:rsid w:val="00F13C2E"/>
    <w:rsid w:val="00F14602"/>
    <w:rsid w:val="00F164B7"/>
    <w:rsid w:val="00F178A9"/>
    <w:rsid w:val="00F179CD"/>
    <w:rsid w:val="00F21B44"/>
    <w:rsid w:val="00F229CE"/>
    <w:rsid w:val="00F22E8E"/>
    <w:rsid w:val="00F230E3"/>
    <w:rsid w:val="00F23A43"/>
    <w:rsid w:val="00F266C5"/>
    <w:rsid w:val="00F272A7"/>
    <w:rsid w:val="00F3111C"/>
    <w:rsid w:val="00F31602"/>
    <w:rsid w:val="00F32C3F"/>
    <w:rsid w:val="00F33767"/>
    <w:rsid w:val="00F3596F"/>
    <w:rsid w:val="00F359B3"/>
    <w:rsid w:val="00F36424"/>
    <w:rsid w:val="00F36DC3"/>
    <w:rsid w:val="00F37E72"/>
    <w:rsid w:val="00F37F1D"/>
    <w:rsid w:val="00F400B6"/>
    <w:rsid w:val="00F40FE4"/>
    <w:rsid w:val="00F42C45"/>
    <w:rsid w:val="00F45B55"/>
    <w:rsid w:val="00F461FC"/>
    <w:rsid w:val="00F471FE"/>
    <w:rsid w:val="00F47AFF"/>
    <w:rsid w:val="00F5046F"/>
    <w:rsid w:val="00F505BD"/>
    <w:rsid w:val="00F50F4E"/>
    <w:rsid w:val="00F54E2D"/>
    <w:rsid w:val="00F55465"/>
    <w:rsid w:val="00F562F7"/>
    <w:rsid w:val="00F57E49"/>
    <w:rsid w:val="00F60C3C"/>
    <w:rsid w:val="00F64DE8"/>
    <w:rsid w:val="00F6550C"/>
    <w:rsid w:val="00F66480"/>
    <w:rsid w:val="00F66FF2"/>
    <w:rsid w:val="00F67406"/>
    <w:rsid w:val="00F67653"/>
    <w:rsid w:val="00F67841"/>
    <w:rsid w:val="00F71471"/>
    <w:rsid w:val="00F720B5"/>
    <w:rsid w:val="00F7449B"/>
    <w:rsid w:val="00F74774"/>
    <w:rsid w:val="00F75F2C"/>
    <w:rsid w:val="00F76245"/>
    <w:rsid w:val="00F762D2"/>
    <w:rsid w:val="00F766CE"/>
    <w:rsid w:val="00F770B3"/>
    <w:rsid w:val="00F828C7"/>
    <w:rsid w:val="00F8373B"/>
    <w:rsid w:val="00F84316"/>
    <w:rsid w:val="00F84C33"/>
    <w:rsid w:val="00F85F2A"/>
    <w:rsid w:val="00F862AD"/>
    <w:rsid w:val="00F867C3"/>
    <w:rsid w:val="00F91501"/>
    <w:rsid w:val="00F94279"/>
    <w:rsid w:val="00F95D62"/>
    <w:rsid w:val="00F96953"/>
    <w:rsid w:val="00FA1B44"/>
    <w:rsid w:val="00FA3118"/>
    <w:rsid w:val="00FA4971"/>
    <w:rsid w:val="00FA5C6A"/>
    <w:rsid w:val="00FA7494"/>
    <w:rsid w:val="00FB09C3"/>
    <w:rsid w:val="00FB0B0C"/>
    <w:rsid w:val="00FB3334"/>
    <w:rsid w:val="00FB345F"/>
    <w:rsid w:val="00FB3A56"/>
    <w:rsid w:val="00FB466C"/>
    <w:rsid w:val="00FB471E"/>
    <w:rsid w:val="00FB74FA"/>
    <w:rsid w:val="00FC04C8"/>
    <w:rsid w:val="00FC1548"/>
    <w:rsid w:val="00FC1BB9"/>
    <w:rsid w:val="00FC37F1"/>
    <w:rsid w:val="00FC4210"/>
    <w:rsid w:val="00FC5BEC"/>
    <w:rsid w:val="00FC6F7C"/>
    <w:rsid w:val="00FD02FD"/>
    <w:rsid w:val="00FD2ADA"/>
    <w:rsid w:val="00FD31F2"/>
    <w:rsid w:val="00FD3A89"/>
    <w:rsid w:val="00FD4C7F"/>
    <w:rsid w:val="00FD4E95"/>
    <w:rsid w:val="00FD5730"/>
    <w:rsid w:val="00FD5B43"/>
    <w:rsid w:val="00FD6A9F"/>
    <w:rsid w:val="00FD6DA8"/>
    <w:rsid w:val="00FD79A3"/>
    <w:rsid w:val="00FE3A78"/>
    <w:rsid w:val="00FE481D"/>
    <w:rsid w:val="00FE497F"/>
    <w:rsid w:val="00FE5672"/>
    <w:rsid w:val="00FE6646"/>
    <w:rsid w:val="00FF06BB"/>
    <w:rsid w:val="00FF24E4"/>
    <w:rsid w:val="00FF3007"/>
    <w:rsid w:val="00FF3B4C"/>
    <w:rsid w:val="00FF40BE"/>
    <w:rsid w:val="00FF5405"/>
    <w:rsid w:val="00FF5E75"/>
    <w:rsid w:val="00FF6129"/>
    <w:rsid w:val="00FF61DD"/>
    <w:rsid w:val="00FF751F"/>
    <w:rsid w:val="00FF7521"/>
    <w:rsid w:val="26E47C3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64"/>
    <o:shapelayout v:ext="edit">
      <o:idmap v:ext="edit" data="2"/>
    </o:shapelayout>
  </w:shapeDefaults>
  <w:decimalSymbol w:val="."/>
  <w:listSeparator w:val=","/>
  <w14:docId w14:val="7D0F6ECE"/>
  <w14:defaultImageDpi w14:val="330"/>
  <w15:docId w15:val="{6D7E7F81-DA3C-4997-A13F-CC92E3A0EF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01AD6"/>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5"/>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link w:val="ListParagraphChar"/>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MMExtra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left" w:pos="340"/>
      </w:tabs>
      <w:suppressAutoHyphens/>
      <w:autoSpaceDE w:val="0"/>
      <w:autoSpaceDN w:val="0"/>
      <w:adjustRightInd w:val="0"/>
      <w:spacing w:line="220" w:lineRule="atLeast"/>
      <w:ind w:left="142" w:hanging="142"/>
      <w:textAlignment w:val="baseline"/>
    </w:pPr>
    <w:rPr>
      <w:rFonts w:ascii="Arial (TT)" w:hAnsi="Arial (TT)" w:cs="Arial (TT)"/>
      <w:color w:val="000000"/>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styleId="Revision">
    <w:name w:val="Revision"/>
    <w:hidden/>
    <w:uiPriority w:val="99"/>
    <w:semiHidden/>
    <w:rsid w:val="00D4064A"/>
  </w:style>
  <w:style w:type="character" w:customStyle="1" w:styleId="MTEquationSection">
    <w:name w:val="MTEquationSection"/>
    <w:basedOn w:val="DefaultParagraphFont"/>
    <w:rsid w:val="00206EF3"/>
    <w:rPr>
      <w:vanish w:val="0"/>
      <w:color w:val="FF0000"/>
    </w:rPr>
  </w:style>
  <w:style w:type="paragraph" w:customStyle="1" w:styleId="Bullet8mmbulletstyles">
    <w:name w:val="Bullet 8mm (bullet styles)"/>
    <w:basedOn w:val="Normal"/>
    <w:uiPriority w:val="99"/>
    <w:rsid w:val="001B7135"/>
    <w:pPr>
      <w:tabs>
        <w:tab w:val="left" w:pos="907"/>
        <w:tab w:val="left" w:pos="1361"/>
        <w:tab w:val="center" w:pos="4961"/>
      </w:tabs>
      <w:suppressAutoHyphens/>
      <w:autoSpaceDE w:val="0"/>
      <w:autoSpaceDN w:val="0"/>
      <w:adjustRightInd w:val="0"/>
      <w:spacing w:line="260" w:lineRule="atLeast"/>
      <w:ind w:left="907" w:hanging="454"/>
      <w:textAlignment w:val="baseline"/>
    </w:pPr>
    <w:rPr>
      <w:rFonts w:cs="Arial"/>
      <w:color w:val="000000"/>
      <w:szCs w:val="22"/>
    </w:rPr>
  </w:style>
  <w:style w:type="paragraph" w:customStyle="1" w:styleId="coverboxFrontCover">
    <w:name w:val="cover box (Front Cover)"/>
    <w:basedOn w:val="Normal"/>
    <w:uiPriority w:val="99"/>
    <w:rsid w:val="00CA405C"/>
    <w:pPr>
      <w:tabs>
        <w:tab w:val="left" w:pos="340"/>
      </w:tabs>
      <w:suppressAutoHyphens/>
      <w:autoSpaceDE w:val="0"/>
      <w:autoSpaceDN w:val="0"/>
      <w:adjustRightInd w:val="0"/>
      <w:spacing w:before="113" w:line="200" w:lineRule="atLeast"/>
      <w:textAlignment w:val="baseline"/>
    </w:pPr>
    <w:rPr>
      <w:rFonts w:cs="Arial"/>
      <w:color w:val="000000"/>
      <w:sz w:val="18"/>
      <w:szCs w:val="18"/>
    </w:rPr>
  </w:style>
  <w:style w:type="character" w:customStyle="1" w:styleId="VariableBold">
    <w:name w:val="Variable Bold"/>
    <w:basedOn w:val="Variable"/>
    <w:uiPriority w:val="99"/>
    <w:rsid w:val="00CA405C"/>
    <w:rPr>
      <w:b/>
      <w:bCs/>
      <w:color w:val="000000"/>
    </w:rPr>
  </w:style>
  <w:style w:type="character" w:styleId="Mention">
    <w:name w:val="Mention"/>
    <w:basedOn w:val="DefaultParagraphFont"/>
    <w:uiPriority w:val="99"/>
    <w:unhideWhenUsed/>
    <w:rsid w:val="00A14F78"/>
    <w:rPr>
      <w:color w:val="2B579A"/>
      <w:shd w:val="clear" w:color="auto" w:fill="E1DFDD"/>
    </w:rPr>
  </w:style>
  <w:style w:type="paragraph" w:customStyle="1" w:styleId="MTDisplayEquation">
    <w:name w:val="MTDisplayEquation"/>
    <w:basedOn w:val="ListParagraph"/>
    <w:next w:val="Normal"/>
    <w:link w:val="MTDisplayEquationChar"/>
    <w:rsid w:val="005B4511"/>
    <w:pPr>
      <w:tabs>
        <w:tab w:val="clear" w:pos="567"/>
        <w:tab w:val="center" w:pos="4880"/>
        <w:tab w:val="right" w:pos="9780"/>
      </w:tabs>
      <w:ind w:left="0"/>
    </w:pPr>
  </w:style>
  <w:style w:type="character" w:customStyle="1" w:styleId="ListParagraphChar">
    <w:name w:val="List Paragraph Char"/>
    <w:basedOn w:val="DefaultParagraphFont"/>
    <w:link w:val="ListParagraph"/>
    <w:uiPriority w:val="1"/>
    <w:rsid w:val="005B4511"/>
  </w:style>
  <w:style w:type="character" w:customStyle="1" w:styleId="MTDisplayEquationChar">
    <w:name w:val="MTDisplayEquation Char"/>
    <w:basedOn w:val="ListParagraphChar"/>
    <w:link w:val="MTDisplayEquation"/>
    <w:rsid w:val="005B45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003951">
      <w:bodyDiv w:val="1"/>
      <w:marLeft w:val="0"/>
      <w:marRight w:val="0"/>
      <w:marTop w:val="0"/>
      <w:marBottom w:val="0"/>
      <w:divBdr>
        <w:top w:val="none" w:sz="0" w:space="0" w:color="auto"/>
        <w:left w:val="none" w:sz="0" w:space="0" w:color="auto"/>
        <w:bottom w:val="none" w:sz="0" w:space="0" w:color="auto"/>
        <w:right w:val="none" w:sz="0" w:space="0" w:color="auto"/>
      </w:divBdr>
    </w:div>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17964564">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header" Target="header3.xml"/><Relationship Id="rId42" Type="http://schemas.openxmlformats.org/officeDocument/2006/relationships/image" Target="media/image13.png"/><Relationship Id="rId47" Type="http://schemas.openxmlformats.org/officeDocument/2006/relationships/image" Target="media/image17.png"/><Relationship Id="rId63" Type="http://schemas.openxmlformats.org/officeDocument/2006/relationships/header" Target="header5.xml"/><Relationship Id="rId68" Type="http://schemas.openxmlformats.org/officeDocument/2006/relationships/hyperlink" Target="https://www.ocr.org.uk/qualifications/resource-finder/" TargetMode="External"/><Relationship Id="rId16" Type="http://schemas.openxmlformats.org/officeDocument/2006/relationships/footer" Target="footer1.xml"/><Relationship Id="rId11" Type="http://schemas.openxmlformats.org/officeDocument/2006/relationships/image" Target="media/image1.jpg"/><Relationship Id="rId32" Type="http://schemas.openxmlformats.org/officeDocument/2006/relationships/oleObject" Target="embeddings/oleObject3.bin"/><Relationship Id="rId37" Type="http://schemas.openxmlformats.org/officeDocument/2006/relationships/image" Target="media/image10.png"/><Relationship Id="rId53" Type="http://schemas.openxmlformats.org/officeDocument/2006/relationships/image" Target="media/image21.wmf"/><Relationship Id="rId58" Type="http://schemas.openxmlformats.org/officeDocument/2006/relationships/oleObject" Target="embeddings/oleObject13.bin"/><Relationship Id="rId74" Type="http://schemas.openxmlformats.org/officeDocument/2006/relationships/hyperlink" Target="https://www.ocr.org.uk/qualifications/resource-finder/" TargetMode="External"/><Relationship Id="rId79" Type="http://schemas.openxmlformats.org/officeDocument/2006/relationships/footer" Target="footer6.xml"/><Relationship Id="rId5" Type="http://schemas.openxmlformats.org/officeDocument/2006/relationships/numbering" Target="numbering.xml"/><Relationship Id="rId61" Type="http://schemas.openxmlformats.org/officeDocument/2006/relationships/image" Target="media/image26.wmf"/><Relationship Id="rId19" Type="http://schemas.openxmlformats.org/officeDocument/2006/relationships/hyperlink" Target="https://teachcambridge.org" TargetMode="External"/><Relationship Id="rId14" Type="http://schemas.openxmlformats.org/officeDocument/2006/relationships/hyperlink" Target="https://www.ocr.org.uk/maths" TargetMode="External"/><Relationship Id="rId22" Type="http://schemas.openxmlformats.org/officeDocument/2006/relationships/image" Target="media/image2.jpeg"/><Relationship Id="rId27" Type="http://schemas.openxmlformats.org/officeDocument/2006/relationships/image" Target="media/image4.wmf"/><Relationship Id="rId30" Type="http://schemas.openxmlformats.org/officeDocument/2006/relationships/image" Target="media/image6.png"/><Relationship Id="rId35" Type="http://schemas.openxmlformats.org/officeDocument/2006/relationships/image" Target="media/image9.wmf"/><Relationship Id="rId43" Type="http://schemas.openxmlformats.org/officeDocument/2006/relationships/image" Target="media/image14.png"/><Relationship Id="rId48" Type="http://schemas.openxmlformats.org/officeDocument/2006/relationships/image" Target="media/image18.wmf"/><Relationship Id="rId56" Type="http://schemas.openxmlformats.org/officeDocument/2006/relationships/oleObject" Target="embeddings/oleObject12.bin"/><Relationship Id="rId64" Type="http://schemas.openxmlformats.org/officeDocument/2006/relationships/footer" Target="footer4.xml"/><Relationship Id="rId69" Type="http://schemas.openxmlformats.org/officeDocument/2006/relationships/hyperlink" Target="mailto:resources.feedback@ocr.org.uk" TargetMode="External"/><Relationship Id="rId77" Type="http://schemas.openxmlformats.org/officeDocument/2006/relationships/hyperlink" Target="mailto:resources.feedback@ocr.org.uk" TargetMode="External"/><Relationship Id="rId8" Type="http://schemas.openxmlformats.org/officeDocument/2006/relationships/webSettings" Target="webSettings.xml"/><Relationship Id="rId51" Type="http://schemas.openxmlformats.org/officeDocument/2006/relationships/oleObject" Target="embeddings/oleObject10.bin"/><Relationship Id="rId72" Type="http://schemas.openxmlformats.org/officeDocument/2006/relationships/hyperlink" Target="mailto:resources.feedback@ocr.org.uk?subject=I%20like%20the%20GCSE%20(9-1)%20Practice%20Materials%20Mathematics%20J560/02%20Alternative%20Paper%20Autumn%202023%20series" TargetMode="External"/><Relationship Id="rId80"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hyperlink" Target="https://www.ocr.org.uk/subjects/mathematics/" TargetMode="External"/><Relationship Id="rId17" Type="http://schemas.openxmlformats.org/officeDocument/2006/relationships/header" Target="header2.xml"/><Relationship Id="rId25" Type="http://schemas.openxmlformats.org/officeDocument/2006/relationships/image" Target="media/image3.wmf"/><Relationship Id="rId33" Type="http://schemas.openxmlformats.org/officeDocument/2006/relationships/image" Target="media/image8.wmf"/><Relationship Id="rId38" Type="http://schemas.openxmlformats.org/officeDocument/2006/relationships/image" Target="media/image11.wmf"/><Relationship Id="rId46" Type="http://schemas.openxmlformats.org/officeDocument/2006/relationships/oleObject" Target="embeddings/oleObject8.bin"/><Relationship Id="rId59" Type="http://schemas.openxmlformats.org/officeDocument/2006/relationships/image" Target="media/image24.png"/><Relationship Id="rId67" Type="http://schemas.openxmlformats.org/officeDocument/2006/relationships/hyperlink" Target="mailto:resources.feedback@ocr.org.uk?subject=I%20dislike%20the%20GCSE%20(9-1)%20Practice%20Materials%20Mathematics%20J560/02%20Alternative%20Paper%20Summer/Autumn%202023%20series" TargetMode="External"/><Relationship Id="rId20" Type="http://schemas.openxmlformats.org/officeDocument/2006/relationships/hyperlink" Target="https://teachcambridge.org" TargetMode="External"/><Relationship Id="rId41" Type="http://schemas.openxmlformats.org/officeDocument/2006/relationships/oleObject" Target="embeddings/oleObject7.bin"/><Relationship Id="rId54" Type="http://schemas.openxmlformats.org/officeDocument/2006/relationships/oleObject" Target="embeddings/oleObject11.bin"/><Relationship Id="rId62" Type="http://schemas.openxmlformats.org/officeDocument/2006/relationships/oleObject" Target="embeddings/oleObject14.bin"/><Relationship Id="rId70" Type="http://schemas.openxmlformats.org/officeDocument/2006/relationships/hyperlink" Target="https://www.ocr.org.uk/qualifications/expression-of-interest/" TargetMode="External"/><Relationship Id="rId75"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1.xml"/><Relationship Id="rId23" Type="http://schemas.openxmlformats.org/officeDocument/2006/relationships/header" Target="header4.xml"/><Relationship Id="rId28" Type="http://schemas.openxmlformats.org/officeDocument/2006/relationships/oleObject" Target="embeddings/oleObject2.bin"/><Relationship Id="rId36" Type="http://schemas.openxmlformats.org/officeDocument/2006/relationships/oleObject" Target="embeddings/oleObject5.bin"/><Relationship Id="rId49" Type="http://schemas.openxmlformats.org/officeDocument/2006/relationships/oleObject" Target="embeddings/oleObject9.bin"/><Relationship Id="rId57" Type="http://schemas.openxmlformats.org/officeDocument/2006/relationships/image" Target="media/image23.wmf"/><Relationship Id="rId10" Type="http://schemas.openxmlformats.org/officeDocument/2006/relationships/endnotes" Target="endnotes.xml"/><Relationship Id="rId31" Type="http://schemas.openxmlformats.org/officeDocument/2006/relationships/image" Target="media/image7.wmf"/><Relationship Id="rId44" Type="http://schemas.openxmlformats.org/officeDocument/2006/relationships/image" Target="media/image15.png"/><Relationship Id="rId52" Type="http://schemas.openxmlformats.org/officeDocument/2006/relationships/image" Target="media/image20.png"/><Relationship Id="rId60" Type="http://schemas.openxmlformats.org/officeDocument/2006/relationships/image" Target="media/image25.png"/><Relationship Id="rId65" Type="http://schemas.openxmlformats.org/officeDocument/2006/relationships/image" Target="media/image27.jpeg"/><Relationship Id="rId73" Type="http://schemas.openxmlformats.org/officeDocument/2006/relationships/hyperlink" Target="mailto:resources.feedback@ocr.org.uk?subject=I%20dislike%20the%20GCSE%20(9-1)%20Practice%20Materials%20Mathematics%20J560/02%20Alternative%20Paper%20Summer/Autumn%202023%20series" TargetMode="External"/><Relationship Id="rId78" Type="http://schemas.openxmlformats.org/officeDocument/2006/relationships/footer" Target="footer5.xml"/><Relationship Id="rId8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www.ocr.org.uk/subjects/mathematics/" TargetMode="External"/><Relationship Id="rId18" Type="http://schemas.openxmlformats.org/officeDocument/2006/relationships/footer" Target="footer2.xml"/><Relationship Id="rId39" Type="http://schemas.openxmlformats.org/officeDocument/2006/relationships/oleObject" Target="embeddings/oleObject6.bin"/><Relationship Id="rId34" Type="http://schemas.openxmlformats.org/officeDocument/2006/relationships/oleObject" Target="embeddings/oleObject4.bin"/><Relationship Id="rId50" Type="http://schemas.openxmlformats.org/officeDocument/2006/relationships/image" Target="media/image19.wmf"/><Relationship Id="rId55" Type="http://schemas.openxmlformats.org/officeDocument/2006/relationships/image" Target="media/image22.wmf"/><Relationship Id="rId76" Type="http://schemas.openxmlformats.org/officeDocument/2006/relationships/hyperlink" Target="https://www.ocr.org.uk/qualifications/expression-of-interest/" TargetMode="External"/><Relationship Id="rId7" Type="http://schemas.openxmlformats.org/officeDocument/2006/relationships/settings" Target="settings.xml"/><Relationship Id="rId71" Type="http://schemas.openxmlformats.org/officeDocument/2006/relationships/hyperlink" Target="mailto:resources.feedback@ocr.org.uk" TargetMode="External"/><Relationship Id="rId2" Type="http://schemas.openxmlformats.org/officeDocument/2006/relationships/customXml" Target="../customXml/item2.xml"/><Relationship Id="rId29" Type="http://schemas.openxmlformats.org/officeDocument/2006/relationships/image" Target="media/image5.png"/><Relationship Id="rId24" Type="http://schemas.openxmlformats.org/officeDocument/2006/relationships/footer" Target="footer3.xml"/><Relationship Id="rId40" Type="http://schemas.openxmlformats.org/officeDocument/2006/relationships/image" Target="media/image12.wmf"/><Relationship Id="rId45" Type="http://schemas.openxmlformats.org/officeDocument/2006/relationships/image" Target="media/image16.wmf"/><Relationship Id="rId66" Type="http://schemas.openxmlformats.org/officeDocument/2006/relationships/hyperlink" Target="mailto:resources.feedback@ocr.org.uk?subject=I%20like%20the%20GCSE%20(9-1)%20Practice%20Materials%20Mathematics%20J560/02%20Alternative%20Paper%20Autumn%202023%20series" TargetMode="Externa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2305</PowerAppID>
    <_Version xmlns="http://schemas.microsoft.com/sharepoint/v3/fields" xsi:nil="true"/>
    <Qualification xmlns="a826fb59-e30b-4629-9a45-ddaff588768b">GCSE</Qualification>
    <Component xmlns="a826fb59-e30b-4629-9a45-ddaff588768b">J560/02</Component>
    <Documenttype xmlns="a826fb59-e30b-4629-9a45-ddaff588768b">Alternative paper</Documenttype>
    <Series xmlns="a826fb59-e30b-4629-9a45-ddaff588768b">November 2023</Series>
    <Prodman xmlns="a826fb59-e30b-4629-9a45-ddaff588768b">
      <UserInfo>
        <DisplayName>Emma Nightingale</DisplayName>
        <AccountId>14</AccountId>
        <AccountType/>
      </UserInfo>
    </Prodman>
  </documentManagement>
</p:properties>
</file>

<file path=customXml/itemProps1.xml><?xml version="1.0" encoding="utf-8"?>
<ds:datastoreItem xmlns:ds="http://schemas.openxmlformats.org/officeDocument/2006/customXml" ds:itemID="{50376636-20F2-4F52-AF89-859A1D3A2D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3.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4.xml><?xml version="1.0" encoding="utf-8"?>
<ds:datastoreItem xmlns:ds="http://schemas.openxmlformats.org/officeDocument/2006/customXml" ds:itemID="{ADFBF256-7DEE-4157-9CCB-FFAF6A1322ED}">
  <ds:schemaRefs>
    <ds:schemaRef ds:uri="http://schemas.microsoft.com/office/2006/metadata/properties"/>
    <ds:schemaRef ds:uri="http://schemas.microsoft.com/office/2006/documentManagement/types"/>
    <ds:schemaRef ds:uri="http://purl.org/dc/elements/1.1/"/>
    <ds:schemaRef ds:uri="http://schemas.microsoft.com/office/infopath/2007/PartnerControls"/>
    <ds:schemaRef ds:uri="http://schemas.microsoft.com/sharepoint/v3/fields"/>
    <ds:schemaRef ds:uri="http://www.w3.org/XML/1998/namespace"/>
    <ds:schemaRef ds:uri="a826fb59-e30b-4629-9a45-ddaff588768b"/>
    <ds:schemaRef ds:uri="http://schemas.openxmlformats.org/package/2006/metadata/core-properties"/>
    <ds:schemaRef ds:uri="a64829b1-ed52-45e5-9012-b69bfe77c40c"/>
    <ds:schemaRef ds:uri="http://purl.org/dc/dcmitype/"/>
    <ds:schemaRef ds:uri="http://purl.org/dc/terms/"/>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457</TotalTime>
  <Pages>23</Pages>
  <Words>1612</Words>
  <Characters>9192</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02 Autumn 2023 series</vt:lpstr>
    </vt:vector>
  </TitlesOfParts>
  <Company>Cambridge University Press &amp; Assessment</Company>
  <LinksUpToDate>false</LinksUpToDate>
  <CharactersWithSpaces>10783</CharactersWithSpaces>
  <SharedDoc>false</SharedDoc>
  <HLinks>
    <vt:vector size="54" baseType="variant">
      <vt:variant>
        <vt:i4>6422636</vt:i4>
      </vt:variant>
      <vt:variant>
        <vt:i4>3</vt:i4>
      </vt:variant>
      <vt:variant>
        <vt:i4>0</vt:i4>
      </vt:variant>
      <vt:variant>
        <vt:i4>5</vt:i4>
      </vt:variant>
      <vt:variant>
        <vt:lpwstr>https://teachcambridge.org/</vt:lpwstr>
      </vt:variant>
      <vt:variant>
        <vt:lpwstr/>
      </vt:variant>
      <vt:variant>
        <vt:i4>6422636</vt:i4>
      </vt:variant>
      <vt:variant>
        <vt:i4>0</vt:i4>
      </vt:variant>
      <vt:variant>
        <vt:i4>0</vt:i4>
      </vt:variant>
      <vt:variant>
        <vt:i4>5</vt:i4>
      </vt:variant>
      <vt:variant>
        <vt:lpwstr>https://teachcambridge.org/</vt:lpwstr>
      </vt:variant>
      <vt:variant>
        <vt:lpwstr/>
      </vt: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4915239</vt:i4>
      </vt:variant>
      <vt:variant>
        <vt:i4>6</vt:i4>
      </vt:variant>
      <vt:variant>
        <vt:i4>0</vt:i4>
      </vt:variant>
      <vt:variant>
        <vt:i4>5</vt:i4>
      </vt:variant>
      <vt:variant>
        <vt:lpwstr>mailto:resources.feedback@ocr.org.uk?subject=I%20dislike%20the%20GCSE%20(9-1)%20Practice%20Materials%20Mathematics%20J560/02%20Alternative%20Paper%20Summer/Autumn%202023%20series</vt:lpwstr>
      </vt:variant>
      <vt:variant>
        <vt:lpwstr/>
      </vt:variant>
      <vt:variant>
        <vt:i4>3538970</vt:i4>
      </vt:variant>
      <vt:variant>
        <vt:i4>3</vt:i4>
      </vt:variant>
      <vt:variant>
        <vt:i4>0</vt:i4>
      </vt:variant>
      <vt:variant>
        <vt:i4>5</vt:i4>
      </vt:variant>
      <vt:variant>
        <vt:lpwstr>mailto:resources.feedback@ocr.org.uk?subject=I%20like%20the%20GCSE%20(9-1)%20Practice%20Materials%20Mathematics%20J560/02%20Alternative%20Paper%20Autumn%202023%20series</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2 Autumn 2023 series</dc:title>
  <dc:subject>Mathematics</dc:subject>
  <dc:creator>OCR</dc:creator>
  <cp:keywords>Mathematics; Alternative papers; J560/XX; Series 20XX;</cp:keywords>
  <dc:description/>
  <cp:lastModifiedBy>Lucy Essex</cp:lastModifiedBy>
  <cp:revision>186</cp:revision>
  <cp:lastPrinted>2024-02-21T17:35:00Z</cp:lastPrinted>
  <dcterms:created xsi:type="dcterms:W3CDTF">2024-02-28T23:58:00Z</dcterms:created>
  <dcterms:modified xsi:type="dcterms:W3CDTF">2024-04-25T0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y fmtid="{D5CDD505-2E9C-101B-9397-08002B2CF9AE}" pid="6" name="MediaServiceImageTags">
    <vt:lpwstr/>
  </property>
</Properties>
</file>